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7" r:id="rId3"/>
    <p:sldId id="268" r:id="rId4"/>
    <p:sldId id="265" r:id="rId5"/>
    <p:sldId id="258" r:id="rId6"/>
    <p:sldId id="267" r:id="rId7"/>
    <p:sldId id="271" r:id="rId8"/>
    <p:sldId id="284" r:id="rId9"/>
    <p:sldId id="285" r:id="rId10"/>
    <p:sldId id="276" r:id="rId11"/>
    <p:sldId id="286" r:id="rId12"/>
    <p:sldId id="287" r:id="rId13"/>
    <p:sldId id="288" r:id="rId14"/>
    <p:sldId id="289" r:id="rId15"/>
    <p:sldId id="290" r:id="rId16"/>
    <p:sldId id="264" r:id="rId17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DB9"/>
    <a:srgbClr val="FF0000"/>
    <a:srgbClr val="81DBFF"/>
    <a:srgbClr val="00B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80" autoAdjust="0"/>
    <p:restoredTop sz="94708" autoAdjust="0"/>
  </p:normalViewPr>
  <p:slideViewPr>
    <p:cSldViewPr>
      <p:cViewPr varScale="1">
        <p:scale>
          <a:sx n="115" d="100"/>
          <a:sy n="115" d="100"/>
        </p:scale>
        <p:origin x="1416" y="10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3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A25EADA-8DDC-4EE3-B5F1-3BBBDDDD6BEC}" type="slidenum">
              <a:rPr lang="en-US"/>
              <a:pPr/>
              <a:t>10</a:t>
            </a:fld>
            <a:endParaRPr lang="en-US"/>
          </a:p>
        </p:txBody>
      </p:sp>
      <p:sp>
        <p:nvSpPr>
          <p:cNvPr id="143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7610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4244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3999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A25EADA-8DDC-4EE3-B5F1-3BBBDDDD6BEC}" type="slidenum">
              <a:rPr lang="en-US"/>
              <a:pPr/>
              <a:t>13</a:t>
            </a:fld>
            <a:endParaRPr lang="en-US"/>
          </a:p>
        </p:txBody>
      </p:sp>
      <p:sp>
        <p:nvSpPr>
          <p:cNvPr id="143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4832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A25EADA-8DDC-4EE3-B5F1-3BBBDDDD6BEC}" type="slidenum">
              <a:rPr lang="en-US"/>
              <a:pPr/>
              <a:t>14</a:t>
            </a:fld>
            <a:endParaRPr lang="en-US"/>
          </a:p>
        </p:txBody>
      </p:sp>
      <p:sp>
        <p:nvSpPr>
          <p:cNvPr id="143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8826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A25EADA-8DDC-4EE3-B5F1-3BBBDDDD6BEC}" type="slidenum">
              <a:rPr lang="en-US"/>
              <a:pPr/>
              <a:t>15</a:t>
            </a:fld>
            <a:endParaRPr lang="en-US"/>
          </a:p>
        </p:txBody>
      </p:sp>
      <p:sp>
        <p:nvSpPr>
          <p:cNvPr id="143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1695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6AF579C-E269-44CC-A9F4-B7D1E2EA3836}" type="slidenum">
              <a:rPr lang="en-US"/>
              <a:pPr/>
              <a:t>16</a:t>
            </a:fld>
            <a:endParaRPr lang="en-US"/>
          </a:p>
        </p:txBody>
      </p:sp>
      <p:sp>
        <p:nvSpPr>
          <p:cNvPr id="204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446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CA5AFF69-4AEE-4693-9CD6-98E2EBC076EC}" type="slidenum">
              <a:rPr lang="en-US"/>
              <a:pPr/>
              <a:t>2</a:t>
            </a:fld>
            <a:endParaRPr lang="en-US"/>
          </a:p>
        </p:txBody>
      </p: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31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307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9843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A25EADA-8DDC-4EE3-B5F1-3BBBDDDD6BEC}" type="slidenum">
              <a:rPr lang="en-US"/>
              <a:pPr/>
              <a:t>4</a:t>
            </a:fld>
            <a:endParaRPr lang="en-US"/>
          </a:p>
        </p:txBody>
      </p:sp>
      <p:sp>
        <p:nvSpPr>
          <p:cNvPr id="143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958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A25EADA-8DDC-4EE3-B5F1-3BBBDDDD6BEC}" type="slidenum">
              <a:rPr lang="en-US"/>
              <a:pPr/>
              <a:t>5</a:t>
            </a:fld>
            <a:endParaRPr lang="en-US"/>
          </a:p>
        </p:txBody>
      </p:sp>
      <p:sp>
        <p:nvSpPr>
          <p:cNvPr id="143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606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A25EADA-8DDC-4EE3-B5F1-3BBBDDDD6BEC}" type="slidenum">
              <a:rPr lang="en-US"/>
              <a:pPr/>
              <a:t>6</a:t>
            </a:fld>
            <a:endParaRPr lang="en-US"/>
          </a:p>
        </p:txBody>
      </p:sp>
      <p:sp>
        <p:nvSpPr>
          <p:cNvPr id="143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4965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A25EADA-8DDC-4EE3-B5F1-3BBBDDDD6BEC}" type="slidenum">
              <a:rPr lang="en-US"/>
              <a:pPr/>
              <a:t>7</a:t>
            </a:fld>
            <a:endParaRPr lang="en-US"/>
          </a:p>
        </p:txBody>
      </p:sp>
      <p:sp>
        <p:nvSpPr>
          <p:cNvPr id="143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3811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5883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318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Oliver Luo (Huawei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smtClean="0"/>
              <a:t>Oliver Luo (Huawei)</a:t>
            </a:r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smtClean="0"/>
              <a:t>March 2018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5643570" y="6475413"/>
            <a:ext cx="2898768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Oliver Luo (Huawei)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smtClean="0"/>
              <a:t>March 2018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Oliver Luo (Huawei)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802.11-18/0556r0</a:t>
            </a:r>
            <a:endParaRPr kumimoji="0" lang="en-GB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Microsoft_Word_97_-_2003___1.doc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1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7.emf"/><Relationship Id="rId10" Type="http://schemas.openxmlformats.org/officeDocument/2006/relationships/image" Target="../media/image13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2.png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wmf"/><Relationship Id="rId12" Type="http://schemas.openxmlformats.org/officeDocument/2006/relationships/image" Target="../media/image14.wmf"/><Relationship Id="rId1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emf"/><Relationship Id="rId20" Type="http://schemas.openxmlformats.org/officeDocument/2006/relationships/image" Target="../media/image28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0.w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7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10" Type="http://schemas.openxmlformats.org/officeDocument/2006/relationships/image" Target="../media/image26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fwireless-world.com/Terminology/Difference-between-VLC-vs-Wifi.html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altLang="zh-CN" dirty="0" smtClean="0"/>
              <a:t>March 2018</a:t>
            </a:r>
            <a:endParaRPr lang="en-GB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850032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Modulation schemes for optical wireless communications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118841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</a:t>
            </a:r>
            <a:r>
              <a:rPr lang="en-GB" sz="2000" b="0" dirty="0" smtClean="0"/>
              <a:t>2018-03-09</a:t>
            </a:r>
            <a:endParaRPr lang="en-GB" sz="2000" b="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67773"/>
              </p:ext>
            </p:extLst>
          </p:nvPr>
        </p:nvGraphicFramePr>
        <p:xfrm>
          <a:off x="512763" y="3170238"/>
          <a:ext cx="8067675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" name="Document" r:id="rId5" imgW="8246962" imgH="2411213" progId="Word.Document.8">
                  <p:embed/>
                </p:oleObj>
              </mc:Choice>
              <mc:Fallback>
                <p:oleObj name="Document" r:id="rId5" imgW="8246962" imgH="2411213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170238"/>
                        <a:ext cx="8067675" cy="235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2534766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>
                <a:solidFill>
                  <a:srgbClr val="000000"/>
                </a:solidFill>
              </a:rPr>
              <a:t>Authors: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B3165115-9078-433B-A278-1F5ED971F63A}" type="slidenum">
              <a:rPr lang="en-GB"/>
              <a:pPr/>
              <a:t>10</a:t>
            </a:fld>
            <a:endParaRPr lang="en-GB"/>
          </a:p>
        </p:txBody>
      </p:sp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/>
              <a:t>Multi-carrier modulation </a:t>
            </a:r>
            <a:r>
              <a:rPr lang="en-GB" altLang="zh-CN" dirty="0" smtClean="0"/>
              <a:t>schemes</a:t>
            </a:r>
            <a:br>
              <a:rPr lang="en-GB" altLang="zh-CN" dirty="0" smtClean="0"/>
            </a:br>
            <a:r>
              <a:rPr lang="en-GB" altLang="zh-CN" dirty="0" smtClean="0"/>
              <a:t>--OFDM</a:t>
            </a:r>
            <a:endParaRPr lang="en-GB" altLang="zh-CN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499944"/>
            <a:ext cx="7772400" cy="4305320"/>
          </a:xfrm>
          <a:ln/>
        </p:spPr>
        <p:txBody>
          <a:bodyPr/>
          <a:lstStyle/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 smtClean="0"/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/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sz="1200" dirty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 smtClean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6346232"/>
              </p:ext>
            </p:extLst>
          </p:nvPr>
        </p:nvGraphicFramePr>
        <p:xfrm>
          <a:off x="1026000" y="2458576"/>
          <a:ext cx="709200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4000"/>
                <a:gridCol w="2664000"/>
                <a:gridCol w="2664000"/>
              </a:tblGrid>
              <a:tr h="370840">
                <a:tc>
                  <a:txBody>
                    <a:bodyPr/>
                    <a:lstStyle/>
                    <a:p>
                      <a:pPr algn="l"/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RF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OWC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altLang="zh-CN" sz="2400" dirty="0" smtClean="0"/>
                        <a:t>Signal pola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/>
                        <a:t>Bipolar</a:t>
                      </a:r>
                      <a:endParaRPr lang="zh-CN" altLang="en-US" sz="2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/>
                        <a:t>Unipolar</a:t>
                      </a:r>
                      <a:endParaRPr lang="zh-CN" altLang="en-US" sz="2400" dirty="0" smtClean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altLang="zh-CN" sz="2400" dirty="0" smtClean="0"/>
                        <a:t>Signal space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mplex signal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eal signal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altLang="zh-CN" sz="2400" dirty="0" smtClean="0"/>
                        <a:t>Reception method 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/>
                        <a:t>Coherent Reception</a:t>
                      </a:r>
                      <a:endParaRPr lang="zh-CN" altLang="en-US" sz="2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/>
                        <a:t>Direct Detection</a:t>
                      </a:r>
                      <a:endParaRPr lang="zh-CN" altLang="en-US" sz="2400" dirty="0" smtClean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88113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11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14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20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/>
              <a:t>Multi-carrier modulation </a:t>
            </a:r>
            <a:r>
              <a:rPr lang="en-GB" altLang="zh-CN" dirty="0" smtClean="0"/>
              <a:t>schemes</a:t>
            </a:r>
            <a:br>
              <a:rPr lang="en-GB" altLang="zh-CN" dirty="0" smtClean="0"/>
            </a:br>
            <a:r>
              <a:rPr lang="en-GB" altLang="zh-CN" dirty="0" smtClean="0"/>
              <a:t>--OFDM</a:t>
            </a:r>
            <a:endParaRPr lang="en-GB" altLang="zh-CN" dirty="0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685800" y="1499944"/>
            <a:ext cx="7772400" cy="43053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smtClean="0"/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smtClean="0"/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sz="1200" kern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dirty="0" smtClean="0"/>
          </a:p>
        </p:txBody>
      </p:sp>
      <p:grpSp>
        <p:nvGrpSpPr>
          <p:cNvPr id="22" name="Group 21"/>
          <p:cNvGrpSpPr/>
          <p:nvPr/>
        </p:nvGrpSpPr>
        <p:grpSpPr>
          <a:xfrm>
            <a:off x="162960" y="44623"/>
            <a:ext cx="9161568" cy="2151532"/>
            <a:chOff x="-657525" y="-3366865"/>
            <a:chExt cx="9161568" cy="2151532"/>
          </a:xfrm>
        </p:grpSpPr>
        <p:sp>
          <p:nvSpPr>
            <p:cNvPr id="23" name="Rectangle 22"/>
            <p:cNvSpPr/>
            <p:nvPr/>
          </p:nvSpPr>
          <p:spPr bwMode="auto">
            <a:xfrm>
              <a:off x="3175451" y="-3366864"/>
              <a:ext cx="5328592" cy="191683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 rotWithShape="1">
            <a:blip r:embed="rId3"/>
            <a:srcRect r="30755" b="72467"/>
            <a:stretch/>
          </p:blipFill>
          <p:spPr>
            <a:xfrm>
              <a:off x="-657525" y="-3366865"/>
              <a:ext cx="7695049" cy="2151532"/>
            </a:xfrm>
            <a:prstGeom prst="rect">
              <a:avLst/>
            </a:prstGeom>
          </p:spPr>
        </p:pic>
      </p:grpSp>
      <p:sp>
        <p:nvSpPr>
          <p:cNvPr id="25" name="Freeform 24"/>
          <p:cNvSpPr/>
          <p:nvPr/>
        </p:nvSpPr>
        <p:spPr bwMode="auto">
          <a:xfrm>
            <a:off x="5309094" y="1441451"/>
            <a:ext cx="2177555" cy="330200"/>
          </a:xfrm>
          <a:custGeom>
            <a:avLst/>
            <a:gdLst>
              <a:gd name="connsiteX0" fmla="*/ 0 w 1876425"/>
              <a:gd name="connsiteY0" fmla="*/ 28787 h 276494"/>
              <a:gd name="connsiteX1" fmla="*/ 119063 w 1876425"/>
              <a:gd name="connsiteY1" fmla="*/ 138325 h 276494"/>
              <a:gd name="connsiteX2" fmla="*/ 247650 w 1876425"/>
              <a:gd name="connsiteY2" fmla="*/ 4975 h 276494"/>
              <a:gd name="connsiteX3" fmla="*/ 366713 w 1876425"/>
              <a:gd name="connsiteY3" fmla="*/ 52600 h 276494"/>
              <a:gd name="connsiteX4" fmla="*/ 495300 w 1876425"/>
              <a:gd name="connsiteY4" fmla="*/ 276437 h 276494"/>
              <a:gd name="connsiteX5" fmla="*/ 604838 w 1876425"/>
              <a:gd name="connsiteY5" fmla="*/ 76412 h 276494"/>
              <a:gd name="connsiteX6" fmla="*/ 742950 w 1876425"/>
              <a:gd name="connsiteY6" fmla="*/ 266912 h 276494"/>
              <a:gd name="connsiteX7" fmla="*/ 871538 w 1876425"/>
              <a:gd name="connsiteY7" fmla="*/ 224050 h 276494"/>
              <a:gd name="connsiteX8" fmla="*/ 1000125 w 1876425"/>
              <a:gd name="connsiteY8" fmla="*/ 128800 h 276494"/>
              <a:gd name="connsiteX9" fmla="*/ 1138238 w 1876425"/>
              <a:gd name="connsiteY9" fmla="*/ 104987 h 276494"/>
              <a:gd name="connsiteX10" fmla="*/ 1252538 w 1876425"/>
              <a:gd name="connsiteY10" fmla="*/ 71650 h 276494"/>
              <a:gd name="connsiteX11" fmla="*/ 1376363 w 1876425"/>
              <a:gd name="connsiteY11" fmla="*/ 43075 h 276494"/>
              <a:gd name="connsiteX12" fmla="*/ 1504950 w 1876425"/>
              <a:gd name="connsiteY12" fmla="*/ 85937 h 276494"/>
              <a:gd name="connsiteX13" fmla="*/ 1628775 w 1876425"/>
              <a:gd name="connsiteY13" fmla="*/ 4975 h 276494"/>
              <a:gd name="connsiteX14" fmla="*/ 1747838 w 1876425"/>
              <a:gd name="connsiteY14" fmla="*/ 190712 h 276494"/>
              <a:gd name="connsiteX15" fmla="*/ 1876425 w 1876425"/>
              <a:gd name="connsiteY15" fmla="*/ 9737 h 276494"/>
              <a:gd name="connsiteX16" fmla="*/ 1876425 w 1876425"/>
              <a:gd name="connsiteY16" fmla="*/ 9737 h 276494"/>
              <a:gd name="connsiteX0" fmla="*/ 0 w 1876425"/>
              <a:gd name="connsiteY0" fmla="*/ 28787 h 276494"/>
              <a:gd name="connsiteX1" fmla="*/ 119063 w 1876425"/>
              <a:gd name="connsiteY1" fmla="*/ 138325 h 276494"/>
              <a:gd name="connsiteX2" fmla="*/ 247650 w 1876425"/>
              <a:gd name="connsiteY2" fmla="*/ 4975 h 276494"/>
              <a:gd name="connsiteX3" fmla="*/ 366713 w 1876425"/>
              <a:gd name="connsiteY3" fmla="*/ 52600 h 276494"/>
              <a:gd name="connsiteX4" fmla="*/ 495300 w 1876425"/>
              <a:gd name="connsiteY4" fmla="*/ 276437 h 276494"/>
              <a:gd name="connsiteX5" fmla="*/ 604838 w 1876425"/>
              <a:gd name="connsiteY5" fmla="*/ 76412 h 276494"/>
              <a:gd name="connsiteX6" fmla="*/ 742950 w 1876425"/>
              <a:gd name="connsiteY6" fmla="*/ 266912 h 276494"/>
              <a:gd name="connsiteX7" fmla="*/ 871538 w 1876425"/>
              <a:gd name="connsiteY7" fmla="*/ 224050 h 276494"/>
              <a:gd name="connsiteX8" fmla="*/ 1000125 w 1876425"/>
              <a:gd name="connsiteY8" fmla="*/ 128800 h 276494"/>
              <a:gd name="connsiteX9" fmla="*/ 1138238 w 1876425"/>
              <a:gd name="connsiteY9" fmla="*/ 104987 h 276494"/>
              <a:gd name="connsiteX10" fmla="*/ 1252538 w 1876425"/>
              <a:gd name="connsiteY10" fmla="*/ 71650 h 276494"/>
              <a:gd name="connsiteX11" fmla="*/ 1376363 w 1876425"/>
              <a:gd name="connsiteY11" fmla="*/ 43075 h 276494"/>
              <a:gd name="connsiteX12" fmla="*/ 1504950 w 1876425"/>
              <a:gd name="connsiteY12" fmla="*/ 85937 h 276494"/>
              <a:gd name="connsiteX13" fmla="*/ 1628775 w 1876425"/>
              <a:gd name="connsiteY13" fmla="*/ 4975 h 276494"/>
              <a:gd name="connsiteX14" fmla="*/ 1762125 w 1876425"/>
              <a:gd name="connsiteY14" fmla="*/ 219287 h 276494"/>
              <a:gd name="connsiteX15" fmla="*/ 1876425 w 1876425"/>
              <a:gd name="connsiteY15" fmla="*/ 9737 h 276494"/>
              <a:gd name="connsiteX16" fmla="*/ 1876425 w 1876425"/>
              <a:gd name="connsiteY16" fmla="*/ 9737 h 276494"/>
              <a:gd name="connsiteX0" fmla="*/ 0 w 1876425"/>
              <a:gd name="connsiteY0" fmla="*/ 28787 h 276494"/>
              <a:gd name="connsiteX1" fmla="*/ 119063 w 1876425"/>
              <a:gd name="connsiteY1" fmla="*/ 138325 h 276494"/>
              <a:gd name="connsiteX2" fmla="*/ 247650 w 1876425"/>
              <a:gd name="connsiteY2" fmla="*/ 4975 h 276494"/>
              <a:gd name="connsiteX3" fmla="*/ 366713 w 1876425"/>
              <a:gd name="connsiteY3" fmla="*/ 52600 h 276494"/>
              <a:gd name="connsiteX4" fmla="*/ 495300 w 1876425"/>
              <a:gd name="connsiteY4" fmla="*/ 276437 h 276494"/>
              <a:gd name="connsiteX5" fmla="*/ 604838 w 1876425"/>
              <a:gd name="connsiteY5" fmla="*/ 76412 h 276494"/>
              <a:gd name="connsiteX6" fmla="*/ 742950 w 1876425"/>
              <a:gd name="connsiteY6" fmla="*/ 266912 h 276494"/>
              <a:gd name="connsiteX7" fmla="*/ 871538 w 1876425"/>
              <a:gd name="connsiteY7" fmla="*/ 224050 h 276494"/>
              <a:gd name="connsiteX8" fmla="*/ 1000125 w 1876425"/>
              <a:gd name="connsiteY8" fmla="*/ 128800 h 276494"/>
              <a:gd name="connsiteX9" fmla="*/ 1138238 w 1876425"/>
              <a:gd name="connsiteY9" fmla="*/ 104987 h 276494"/>
              <a:gd name="connsiteX10" fmla="*/ 1252538 w 1876425"/>
              <a:gd name="connsiteY10" fmla="*/ 71650 h 276494"/>
              <a:gd name="connsiteX11" fmla="*/ 1376363 w 1876425"/>
              <a:gd name="connsiteY11" fmla="*/ 43075 h 276494"/>
              <a:gd name="connsiteX12" fmla="*/ 1504950 w 1876425"/>
              <a:gd name="connsiteY12" fmla="*/ 85937 h 276494"/>
              <a:gd name="connsiteX13" fmla="*/ 1628775 w 1876425"/>
              <a:gd name="connsiteY13" fmla="*/ 4975 h 276494"/>
              <a:gd name="connsiteX14" fmla="*/ 1752600 w 1876425"/>
              <a:gd name="connsiteY14" fmla="*/ 204999 h 276494"/>
              <a:gd name="connsiteX15" fmla="*/ 1876425 w 1876425"/>
              <a:gd name="connsiteY15" fmla="*/ 9737 h 276494"/>
              <a:gd name="connsiteX16" fmla="*/ 1876425 w 1876425"/>
              <a:gd name="connsiteY16" fmla="*/ 9737 h 276494"/>
              <a:gd name="connsiteX0" fmla="*/ 0 w 1876425"/>
              <a:gd name="connsiteY0" fmla="*/ 28991 h 286221"/>
              <a:gd name="connsiteX1" fmla="*/ 119063 w 1876425"/>
              <a:gd name="connsiteY1" fmla="*/ 138529 h 286221"/>
              <a:gd name="connsiteX2" fmla="*/ 247650 w 1876425"/>
              <a:gd name="connsiteY2" fmla="*/ 5179 h 286221"/>
              <a:gd name="connsiteX3" fmla="*/ 366713 w 1876425"/>
              <a:gd name="connsiteY3" fmla="*/ 52804 h 286221"/>
              <a:gd name="connsiteX4" fmla="*/ 495300 w 1876425"/>
              <a:gd name="connsiteY4" fmla="*/ 286166 h 286221"/>
              <a:gd name="connsiteX5" fmla="*/ 604838 w 1876425"/>
              <a:gd name="connsiteY5" fmla="*/ 76616 h 286221"/>
              <a:gd name="connsiteX6" fmla="*/ 742950 w 1876425"/>
              <a:gd name="connsiteY6" fmla="*/ 267116 h 286221"/>
              <a:gd name="connsiteX7" fmla="*/ 871538 w 1876425"/>
              <a:gd name="connsiteY7" fmla="*/ 224254 h 286221"/>
              <a:gd name="connsiteX8" fmla="*/ 1000125 w 1876425"/>
              <a:gd name="connsiteY8" fmla="*/ 129004 h 286221"/>
              <a:gd name="connsiteX9" fmla="*/ 1138238 w 1876425"/>
              <a:gd name="connsiteY9" fmla="*/ 105191 h 286221"/>
              <a:gd name="connsiteX10" fmla="*/ 1252538 w 1876425"/>
              <a:gd name="connsiteY10" fmla="*/ 71854 h 286221"/>
              <a:gd name="connsiteX11" fmla="*/ 1376363 w 1876425"/>
              <a:gd name="connsiteY11" fmla="*/ 43279 h 286221"/>
              <a:gd name="connsiteX12" fmla="*/ 1504950 w 1876425"/>
              <a:gd name="connsiteY12" fmla="*/ 86141 h 286221"/>
              <a:gd name="connsiteX13" fmla="*/ 1628775 w 1876425"/>
              <a:gd name="connsiteY13" fmla="*/ 5179 h 286221"/>
              <a:gd name="connsiteX14" fmla="*/ 1752600 w 1876425"/>
              <a:gd name="connsiteY14" fmla="*/ 205203 h 286221"/>
              <a:gd name="connsiteX15" fmla="*/ 1876425 w 1876425"/>
              <a:gd name="connsiteY15" fmla="*/ 9941 h 286221"/>
              <a:gd name="connsiteX16" fmla="*/ 1876425 w 1876425"/>
              <a:gd name="connsiteY16" fmla="*/ 9941 h 286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876425" h="286221">
                <a:moveTo>
                  <a:pt x="0" y="28991"/>
                </a:moveTo>
                <a:cubicBezTo>
                  <a:pt x="38894" y="85744"/>
                  <a:pt x="77788" y="142498"/>
                  <a:pt x="119063" y="138529"/>
                </a:cubicBezTo>
                <a:cubicBezTo>
                  <a:pt x="160338" y="134560"/>
                  <a:pt x="206375" y="19466"/>
                  <a:pt x="247650" y="5179"/>
                </a:cubicBezTo>
                <a:cubicBezTo>
                  <a:pt x="288925" y="-9109"/>
                  <a:pt x="325438" y="5973"/>
                  <a:pt x="366713" y="52804"/>
                </a:cubicBezTo>
                <a:cubicBezTo>
                  <a:pt x="407988" y="99635"/>
                  <a:pt x="455613" y="282197"/>
                  <a:pt x="495300" y="286166"/>
                </a:cubicBezTo>
                <a:cubicBezTo>
                  <a:pt x="534988" y="290135"/>
                  <a:pt x="563563" y="79791"/>
                  <a:pt x="604838" y="76616"/>
                </a:cubicBezTo>
                <a:cubicBezTo>
                  <a:pt x="646113" y="73441"/>
                  <a:pt x="698500" y="242510"/>
                  <a:pt x="742950" y="267116"/>
                </a:cubicBezTo>
                <a:cubicBezTo>
                  <a:pt x="787400" y="291722"/>
                  <a:pt x="828676" y="247273"/>
                  <a:pt x="871538" y="224254"/>
                </a:cubicBezTo>
                <a:cubicBezTo>
                  <a:pt x="914401" y="201235"/>
                  <a:pt x="955675" y="148848"/>
                  <a:pt x="1000125" y="129004"/>
                </a:cubicBezTo>
                <a:cubicBezTo>
                  <a:pt x="1044575" y="109160"/>
                  <a:pt x="1096169" y="114716"/>
                  <a:pt x="1138238" y="105191"/>
                </a:cubicBezTo>
                <a:cubicBezTo>
                  <a:pt x="1180307" y="95666"/>
                  <a:pt x="1212851" y="82173"/>
                  <a:pt x="1252538" y="71854"/>
                </a:cubicBezTo>
                <a:cubicBezTo>
                  <a:pt x="1292226" y="61535"/>
                  <a:pt x="1334294" y="40898"/>
                  <a:pt x="1376363" y="43279"/>
                </a:cubicBezTo>
                <a:cubicBezTo>
                  <a:pt x="1418432" y="45660"/>
                  <a:pt x="1462881" y="92491"/>
                  <a:pt x="1504950" y="86141"/>
                </a:cubicBezTo>
                <a:cubicBezTo>
                  <a:pt x="1547019" y="79791"/>
                  <a:pt x="1587500" y="-14665"/>
                  <a:pt x="1628775" y="5179"/>
                </a:cubicBezTo>
                <a:cubicBezTo>
                  <a:pt x="1670050" y="25023"/>
                  <a:pt x="1711325" y="204409"/>
                  <a:pt x="1752600" y="205203"/>
                </a:cubicBezTo>
                <a:cubicBezTo>
                  <a:pt x="1793875" y="205997"/>
                  <a:pt x="1855788" y="42485"/>
                  <a:pt x="1876425" y="9941"/>
                </a:cubicBezTo>
                <a:lnTo>
                  <a:pt x="1876425" y="9941"/>
                </a:lnTo>
              </a:path>
            </a:pathLst>
          </a:custGeom>
          <a:noFill/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6" name="Freeform 25"/>
          <p:cNvSpPr/>
          <p:nvPr/>
        </p:nvSpPr>
        <p:spPr bwMode="auto">
          <a:xfrm>
            <a:off x="5309094" y="304800"/>
            <a:ext cx="2177555" cy="387349"/>
          </a:xfrm>
          <a:custGeom>
            <a:avLst/>
            <a:gdLst>
              <a:gd name="connsiteX0" fmla="*/ 0 w 1885950"/>
              <a:gd name="connsiteY0" fmla="*/ 44480 h 326305"/>
              <a:gd name="connsiteX1" fmla="*/ 123825 w 1885950"/>
              <a:gd name="connsiteY1" fmla="*/ 268318 h 326305"/>
              <a:gd name="connsiteX2" fmla="*/ 247650 w 1885950"/>
              <a:gd name="connsiteY2" fmla="*/ 325468 h 326305"/>
              <a:gd name="connsiteX3" fmla="*/ 371475 w 1885950"/>
              <a:gd name="connsiteY3" fmla="*/ 239743 h 326305"/>
              <a:gd name="connsiteX4" fmla="*/ 500063 w 1885950"/>
              <a:gd name="connsiteY4" fmla="*/ 1618 h 326305"/>
              <a:gd name="connsiteX5" fmla="*/ 628650 w 1885950"/>
              <a:gd name="connsiteY5" fmla="*/ 139730 h 326305"/>
              <a:gd name="connsiteX6" fmla="*/ 747713 w 1885950"/>
              <a:gd name="connsiteY6" fmla="*/ 230218 h 326305"/>
              <a:gd name="connsiteX7" fmla="*/ 876300 w 1885950"/>
              <a:gd name="connsiteY7" fmla="*/ 58768 h 326305"/>
              <a:gd name="connsiteX8" fmla="*/ 1000125 w 1885950"/>
              <a:gd name="connsiteY8" fmla="*/ 239743 h 326305"/>
              <a:gd name="connsiteX9" fmla="*/ 1123950 w 1885950"/>
              <a:gd name="connsiteY9" fmla="*/ 182593 h 326305"/>
              <a:gd name="connsiteX10" fmla="*/ 1262063 w 1885950"/>
              <a:gd name="connsiteY10" fmla="*/ 254030 h 326305"/>
              <a:gd name="connsiteX11" fmla="*/ 1381125 w 1885950"/>
              <a:gd name="connsiteY11" fmla="*/ 25430 h 326305"/>
              <a:gd name="connsiteX12" fmla="*/ 1514475 w 1885950"/>
              <a:gd name="connsiteY12" fmla="*/ 277843 h 326305"/>
              <a:gd name="connsiteX13" fmla="*/ 1624013 w 1885950"/>
              <a:gd name="connsiteY13" fmla="*/ 177830 h 326305"/>
              <a:gd name="connsiteX14" fmla="*/ 1752600 w 1885950"/>
              <a:gd name="connsiteY14" fmla="*/ 158780 h 326305"/>
              <a:gd name="connsiteX15" fmla="*/ 1885950 w 1885950"/>
              <a:gd name="connsiteY15" fmla="*/ 77818 h 326305"/>
              <a:gd name="connsiteX16" fmla="*/ 1885950 w 1885950"/>
              <a:gd name="connsiteY16" fmla="*/ 77818 h 326305"/>
              <a:gd name="connsiteX0" fmla="*/ 0 w 1885950"/>
              <a:gd name="connsiteY0" fmla="*/ 44480 h 326305"/>
              <a:gd name="connsiteX1" fmla="*/ 123825 w 1885950"/>
              <a:gd name="connsiteY1" fmla="*/ 268318 h 326305"/>
              <a:gd name="connsiteX2" fmla="*/ 247650 w 1885950"/>
              <a:gd name="connsiteY2" fmla="*/ 325468 h 326305"/>
              <a:gd name="connsiteX3" fmla="*/ 371475 w 1885950"/>
              <a:gd name="connsiteY3" fmla="*/ 239743 h 326305"/>
              <a:gd name="connsiteX4" fmla="*/ 500063 w 1885950"/>
              <a:gd name="connsiteY4" fmla="*/ 1618 h 326305"/>
              <a:gd name="connsiteX5" fmla="*/ 628650 w 1885950"/>
              <a:gd name="connsiteY5" fmla="*/ 139730 h 326305"/>
              <a:gd name="connsiteX6" fmla="*/ 747713 w 1885950"/>
              <a:gd name="connsiteY6" fmla="*/ 230218 h 326305"/>
              <a:gd name="connsiteX7" fmla="*/ 876300 w 1885950"/>
              <a:gd name="connsiteY7" fmla="*/ 58768 h 326305"/>
              <a:gd name="connsiteX8" fmla="*/ 1000125 w 1885950"/>
              <a:gd name="connsiteY8" fmla="*/ 239743 h 326305"/>
              <a:gd name="connsiteX9" fmla="*/ 1123950 w 1885950"/>
              <a:gd name="connsiteY9" fmla="*/ 182593 h 326305"/>
              <a:gd name="connsiteX10" fmla="*/ 1262063 w 1885950"/>
              <a:gd name="connsiteY10" fmla="*/ 254030 h 326305"/>
              <a:gd name="connsiteX11" fmla="*/ 1381125 w 1885950"/>
              <a:gd name="connsiteY11" fmla="*/ 25430 h 326305"/>
              <a:gd name="connsiteX12" fmla="*/ 1490662 w 1885950"/>
              <a:gd name="connsiteY12" fmla="*/ 287368 h 326305"/>
              <a:gd name="connsiteX13" fmla="*/ 1624013 w 1885950"/>
              <a:gd name="connsiteY13" fmla="*/ 177830 h 326305"/>
              <a:gd name="connsiteX14" fmla="*/ 1752600 w 1885950"/>
              <a:gd name="connsiteY14" fmla="*/ 158780 h 326305"/>
              <a:gd name="connsiteX15" fmla="*/ 1885950 w 1885950"/>
              <a:gd name="connsiteY15" fmla="*/ 77818 h 326305"/>
              <a:gd name="connsiteX16" fmla="*/ 1885950 w 1885950"/>
              <a:gd name="connsiteY16" fmla="*/ 77818 h 326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885950" h="326305">
                <a:moveTo>
                  <a:pt x="0" y="44480"/>
                </a:moveTo>
                <a:cubicBezTo>
                  <a:pt x="41275" y="132983"/>
                  <a:pt x="82550" y="221487"/>
                  <a:pt x="123825" y="268318"/>
                </a:cubicBezTo>
                <a:cubicBezTo>
                  <a:pt x="165100" y="315149"/>
                  <a:pt x="206375" y="330230"/>
                  <a:pt x="247650" y="325468"/>
                </a:cubicBezTo>
                <a:cubicBezTo>
                  <a:pt x="288925" y="320706"/>
                  <a:pt x="329406" y="293718"/>
                  <a:pt x="371475" y="239743"/>
                </a:cubicBezTo>
                <a:cubicBezTo>
                  <a:pt x="413544" y="185768"/>
                  <a:pt x="457201" y="18287"/>
                  <a:pt x="500063" y="1618"/>
                </a:cubicBezTo>
                <a:cubicBezTo>
                  <a:pt x="542925" y="-15051"/>
                  <a:pt x="587375" y="101630"/>
                  <a:pt x="628650" y="139730"/>
                </a:cubicBezTo>
                <a:cubicBezTo>
                  <a:pt x="669925" y="177830"/>
                  <a:pt x="706438" y="243712"/>
                  <a:pt x="747713" y="230218"/>
                </a:cubicBezTo>
                <a:cubicBezTo>
                  <a:pt x="788988" y="216724"/>
                  <a:pt x="834231" y="57181"/>
                  <a:pt x="876300" y="58768"/>
                </a:cubicBezTo>
                <a:cubicBezTo>
                  <a:pt x="918369" y="60355"/>
                  <a:pt x="958850" y="219106"/>
                  <a:pt x="1000125" y="239743"/>
                </a:cubicBezTo>
                <a:cubicBezTo>
                  <a:pt x="1041400" y="260381"/>
                  <a:pt x="1080294" y="180212"/>
                  <a:pt x="1123950" y="182593"/>
                </a:cubicBezTo>
                <a:cubicBezTo>
                  <a:pt x="1167606" y="184974"/>
                  <a:pt x="1219201" y="280224"/>
                  <a:pt x="1262063" y="254030"/>
                </a:cubicBezTo>
                <a:cubicBezTo>
                  <a:pt x="1304926" y="227836"/>
                  <a:pt x="1343025" y="19874"/>
                  <a:pt x="1381125" y="25430"/>
                </a:cubicBezTo>
                <a:cubicBezTo>
                  <a:pt x="1419225" y="30986"/>
                  <a:pt x="1450181" y="261968"/>
                  <a:pt x="1490662" y="287368"/>
                </a:cubicBezTo>
                <a:cubicBezTo>
                  <a:pt x="1531143" y="312768"/>
                  <a:pt x="1580357" y="199261"/>
                  <a:pt x="1624013" y="177830"/>
                </a:cubicBezTo>
                <a:cubicBezTo>
                  <a:pt x="1667669" y="156399"/>
                  <a:pt x="1708944" y="175449"/>
                  <a:pt x="1752600" y="158780"/>
                </a:cubicBezTo>
                <a:cubicBezTo>
                  <a:pt x="1796256" y="142111"/>
                  <a:pt x="1885950" y="77818"/>
                  <a:pt x="1885950" y="77818"/>
                </a:cubicBezTo>
                <a:lnTo>
                  <a:pt x="1885950" y="77818"/>
                </a:lnTo>
              </a:path>
            </a:pathLst>
          </a:custGeom>
          <a:noFill/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83568" y="2220989"/>
            <a:ext cx="8256377" cy="4593127"/>
            <a:chOff x="201823" y="1798997"/>
            <a:chExt cx="9626761" cy="5015120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 rotWithShape="1">
            <a:blip r:embed="rId3"/>
            <a:srcRect t="27095"/>
            <a:stretch/>
          </p:blipFill>
          <p:spPr>
            <a:xfrm>
              <a:off x="201823" y="1878806"/>
              <a:ext cx="9626761" cy="4935311"/>
            </a:xfrm>
            <a:prstGeom prst="rect">
              <a:avLst/>
            </a:prstGeom>
          </p:spPr>
        </p:pic>
        <p:sp>
          <p:nvSpPr>
            <p:cNvPr id="29" name="Rectangle 28"/>
            <p:cNvSpPr/>
            <p:nvPr/>
          </p:nvSpPr>
          <p:spPr bwMode="auto">
            <a:xfrm>
              <a:off x="8305400" y="1798997"/>
              <a:ext cx="1523184" cy="9931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8437255" y="2150698"/>
              <a:ext cx="1391329" cy="9931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1" name="Oval 30"/>
          <p:cNvSpPr/>
          <p:nvPr/>
        </p:nvSpPr>
        <p:spPr bwMode="auto">
          <a:xfrm>
            <a:off x="2479608" y="2224800"/>
            <a:ext cx="4025242" cy="494138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56314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47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48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49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/>
              <a:t>Multi-carrier modulation </a:t>
            </a:r>
            <a:r>
              <a:rPr lang="en-GB" altLang="zh-CN" dirty="0" smtClean="0"/>
              <a:t>schemes</a:t>
            </a:r>
            <a:br>
              <a:rPr lang="en-GB" altLang="zh-CN" dirty="0" smtClean="0"/>
            </a:br>
            <a:r>
              <a:rPr lang="en-GB" altLang="zh-CN" dirty="0" smtClean="0"/>
              <a:t>--</a:t>
            </a:r>
            <a:r>
              <a:rPr lang="en-US" altLang="zh-CN" dirty="0"/>
              <a:t>Direct Current-biased </a:t>
            </a:r>
            <a:r>
              <a:rPr lang="en-US" altLang="zh-CN" dirty="0" smtClean="0"/>
              <a:t>Optical</a:t>
            </a:r>
            <a:r>
              <a:rPr lang="en-GB" altLang="zh-CN" dirty="0" smtClean="0"/>
              <a:t>-OFDM</a:t>
            </a:r>
            <a:endParaRPr lang="en-GB" altLang="zh-CN" dirty="0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376" y="2996952"/>
            <a:ext cx="6705249" cy="3815730"/>
          </a:xfrm>
          <a:prstGeom prst="rect">
            <a:avLst/>
          </a:prstGeom>
        </p:spPr>
      </p:pic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631418" y="1770643"/>
            <a:ext cx="7772400" cy="43053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err="1" smtClean="0"/>
              <a:t>Hermitian</a:t>
            </a:r>
            <a:r>
              <a:rPr lang="en-US" kern="0" dirty="0" smtClean="0"/>
              <a:t> symmetry</a:t>
            </a:r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dirty="0" smtClean="0"/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dirty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dirty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dirty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sz="1200" kern="0" dirty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dirty="0" smtClean="0"/>
          </a:p>
        </p:txBody>
      </p:sp>
      <p:sp>
        <p:nvSpPr>
          <p:cNvPr id="52" name="Oval 51"/>
          <p:cNvSpPr/>
          <p:nvPr/>
        </p:nvSpPr>
        <p:spPr bwMode="auto">
          <a:xfrm>
            <a:off x="2267744" y="3140968"/>
            <a:ext cx="821493" cy="129614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5724128" y="3140968"/>
            <a:ext cx="821493" cy="129614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54" name="Rectangle 2"/>
          <p:cNvSpPr>
            <a:spLocks noChangeArrowheads="1"/>
          </p:cNvSpPr>
          <p:nvPr/>
        </p:nvSpPr>
        <p:spPr bwMode="auto">
          <a:xfrm>
            <a:off x="7856538" y="18105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228637"/>
              </p:ext>
            </p:extLst>
          </p:nvPr>
        </p:nvGraphicFramePr>
        <p:xfrm>
          <a:off x="1043609" y="2170483"/>
          <a:ext cx="2571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9" name="Equation" r:id="rId5" imgW="1714500" imgH="241300" progId="Equation.DSMT4">
                  <p:embed/>
                </p:oleObj>
              </mc:Choice>
              <mc:Fallback>
                <p:oleObj name="Equation" r:id="rId5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9" y="2170483"/>
                        <a:ext cx="25717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892095"/>
              </p:ext>
            </p:extLst>
          </p:nvPr>
        </p:nvGraphicFramePr>
        <p:xfrm>
          <a:off x="4344989" y="2170483"/>
          <a:ext cx="1199630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0" name="Equation" r:id="rId7" imgW="799753" imgH="241195" progId="Equation.DSMT4">
                  <p:embed/>
                </p:oleObj>
              </mc:Choice>
              <mc:Fallback>
                <p:oleObj name="Equation" r:id="rId7" imgW="79975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9" y="2170483"/>
                        <a:ext cx="1199630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858381"/>
              </p:ext>
            </p:extLst>
          </p:nvPr>
        </p:nvGraphicFramePr>
        <p:xfrm>
          <a:off x="5994863" y="2170483"/>
          <a:ext cx="1314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1" name="Equation" r:id="rId9" imgW="876300" imgH="241300" progId="Equation.DSMT4">
                  <p:embed/>
                </p:oleObj>
              </mc:Choice>
              <mc:Fallback>
                <p:oleObj name="Equation" r:id="rId9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863" y="2170483"/>
                        <a:ext cx="13144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77153"/>
              </p:ext>
            </p:extLst>
          </p:nvPr>
        </p:nvGraphicFramePr>
        <p:xfrm>
          <a:off x="1043608" y="2645370"/>
          <a:ext cx="1351964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2" name="Equation" r:id="rId11" imgW="901309" imgH="228501" progId="Equation.DSMT4">
                  <p:embed/>
                </p:oleObj>
              </mc:Choice>
              <mc:Fallback>
                <p:oleObj name="Equation" r:id="rId11" imgW="90130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45370"/>
                        <a:ext cx="1351964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Rectangle 27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Rectangle 28"/>
          <p:cNvSpPr>
            <a:spLocks noChangeArrowheads="1"/>
          </p:cNvSpPr>
          <p:nvPr/>
        </p:nvSpPr>
        <p:spPr bwMode="auto">
          <a:xfrm>
            <a:off x="0" y="11715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32605"/>
              </p:ext>
            </p:extLst>
          </p:nvPr>
        </p:nvGraphicFramePr>
        <p:xfrm>
          <a:off x="2908101" y="2492896"/>
          <a:ext cx="2647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3" name="Equation" r:id="rId13" imgW="1765300" imgH="431800" progId="Equation.DSMT4">
                  <p:embed/>
                </p:oleObj>
              </mc:Choice>
              <mc:Fallback>
                <p:oleObj name="Equation" r:id="rId13" imgW="1765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101" y="2492896"/>
                        <a:ext cx="26479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" name="Picture 6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39527" y="2887960"/>
            <a:ext cx="3637384" cy="3637384"/>
          </a:xfrm>
          <a:prstGeom prst="rect">
            <a:avLst/>
          </a:prstGeom>
        </p:spPr>
      </p:pic>
      <p:sp>
        <p:nvSpPr>
          <p:cNvPr id="69" name="Rectangle 68"/>
          <p:cNvSpPr/>
          <p:nvPr/>
        </p:nvSpPr>
        <p:spPr bwMode="auto">
          <a:xfrm>
            <a:off x="1009650" y="3098006"/>
            <a:ext cx="1457325" cy="2995290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pic>
        <p:nvPicPr>
          <p:cNvPr id="70" name="Picture 6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211960" y="3036332"/>
            <a:ext cx="3628800" cy="1632000"/>
          </a:xfrm>
          <a:prstGeom prst="rect">
            <a:avLst/>
          </a:prstGeom>
        </p:spPr>
      </p:pic>
      <p:pic>
        <p:nvPicPr>
          <p:cNvPr id="71" name="Picture 7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211960" y="4749328"/>
            <a:ext cx="3628800" cy="1632000"/>
          </a:xfrm>
          <a:prstGeom prst="rect">
            <a:avLst/>
          </a:prstGeom>
        </p:spPr>
      </p:pic>
      <p:sp>
        <p:nvSpPr>
          <p:cNvPr id="72" name="Freeform 71"/>
          <p:cNvSpPr/>
          <p:nvPr/>
        </p:nvSpPr>
        <p:spPr bwMode="auto">
          <a:xfrm>
            <a:off x="4681115" y="3208269"/>
            <a:ext cx="2817019" cy="912188"/>
          </a:xfrm>
          <a:custGeom>
            <a:avLst/>
            <a:gdLst>
              <a:gd name="connsiteX0" fmla="*/ 0 w 2817019"/>
              <a:gd name="connsiteY0" fmla="*/ 277881 h 900514"/>
              <a:gd name="connsiteX1" fmla="*/ 88106 w 2817019"/>
              <a:gd name="connsiteY1" fmla="*/ 847000 h 900514"/>
              <a:gd name="connsiteX2" fmla="*/ 178594 w 2817019"/>
              <a:gd name="connsiteY2" fmla="*/ 663644 h 900514"/>
              <a:gd name="connsiteX3" fmla="*/ 269081 w 2817019"/>
              <a:gd name="connsiteY3" fmla="*/ 563631 h 900514"/>
              <a:gd name="connsiteX4" fmla="*/ 364331 w 2817019"/>
              <a:gd name="connsiteY4" fmla="*/ 611256 h 900514"/>
              <a:gd name="connsiteX5" fmla="*/ 447675 w 2817019"/>
              <a:gd name="connsiteY5" fmla="*/ 408850 h 900514"/>
              <a:gd name="connsiteX6" fmla="*/ 542925 w 2817019"/>
              <a:gd name="connsiteY6" fmla="*/ 687456 h 900514"/>
              <a:gd name="connsiteX7" fmla="*/ 642937 w 2817019"/>
              <a:gd name="connsiteY7" fmla="*/ 668406 h 900514"/>
              <a:gd name="connsiteX8" fmla="*/ 723900 w 2817019"/>
              <a:gd name="connsiteY8" fmla="*/ 866050 h 900514"/>
              <a:gd name="connsiteX9" fmla="*/ 809625 w 2817019"/>
              <a:gd name="connsiteY9" fmla="*/ 344556 h 900514"/>
              <a:gd name="connsiteX10" fmla="*/ 912019 w 2817019"/>
              <a:gd name="connsiteY10" fmla="*/ 604113 h 900514"/>
              <a:gd name="connsiteX11" fmla="*/ 992981 w 2817019"/>
              <a:gd name="connsiteY11" fmla="*/ 847000 h 900514"/>
              <a:gd name="connsiteX12" fmla="*/ 1088231 w 2817019"/>
              <a:gd name="connsiteY12" fmla="*/ 456475 h 900514"/>
              <a:gd name="connsiteX13" fmla="*/ 1181100 w 2817019"/>
              <a:gd name="connsiteY13" fmla="*/ 251688 h 900514"/>
              <a:gd name="connsiteX14" fmla="*/ 1269206 w 2817019"/>
              <a:gd name="connsiteY14" fmla="*/ 675550 h 900514"/>
              <a:gd name="connsiteX15" fmla="*/ 1376362 w 2817019"/>
              <a:gd name="connsiteY15" fmla="*/ 739844 h 900514"/>
              <a:gd name="connsiteX16" fmla="*/ 1457325 w 2817019"/>
              <a:gd name="connsiteY16" fmla="*/ 761275 h 900514"/>
              <a:gd name="connsiteX17" fmla="*/ 1540669 w 2817019"/>
              <a:gd name="connsiteY17" fmla="*/ 899388 h 900514"/>
              <a:gd name="connsiteX18" fmla="*/ 1633537 w 2817019"/>
              <a:gd name="connsiteY18" fmla="*/ 675550 h 900514"/>
              <a:gd name="connsiteX19" fmla="*/ 1724025 w 2817019"/>
              <a:gd name="connsiteY19" fmla="*/ 535056 h 900514"/>
              <a:gd name="connsiteX20" fmla="*/ 1816894 w 2817019"/>
              <a:gd name="connsiteY20" fmla="*/ 668406 h 900514"/>
              <a:gd name="connsiteX21" fmla="*/ 1907381 w 2817019"/>
              <a:gd name="connsiteY21" fmla="*/ 551725 h 900514"/>
              <a:gd name="connsiteX22" fmla="*/ 1997869 w 2817019"/>
              <a:gd name="connsiteY22" fmla="*/ 716031 h 900514"/>
              <a:gd name="connsiteX23" fmla="*/ 2088356 w 2817019"/>
              <a:gd name="connsiteY23" fmla="*/ 613638 h 900514"/>
              <a:gd name="connsiteX24" fmla="*/ 2176462 w 2817019"/>
              <a:gd name="connsiteY24" fmla="*/ 1656 h 900514"/>
              <a:gd name="connsiteX25" fmla="*/ 2266950 w 2817019"/>
              <a:gd name="connsiteY25" fmla="*/ 432663 h 900514"/>
              <a:gd name="connsiteX26" fmla="*/ 2364581 w 2817019"/>
              <a:gd name="connsiteY26" fmla="*/ 423138 h 900514"/>
              <a:gd name="connsiteX27" fmla="*/ 2455069 w 2817019"/>
              <a:gd name="connsiteY27" fmla="*/ 608875 h 900514"/>
              <a:gd name="connsiteX28" fmla="*/ 2538412 w 2817019"/>
              <a:gd name="connsiteY28" fmla="*/ 513625 h 900514"/>
              <a:gd name="connsiteX29" fmla="*/ 2626519 w 2817019"/>
              <a:gd name="connsiteY29" fmla="*/ 425519 h 900514"/>
              <a:gd name="connsiteX30" fmla="*/ 2728912 w 2817019"/>
              <a:gd name="connsiteY30" fmla="*/ 599350 h 900514"/>
              <a:gd name="connsiteX31" fmla="*/ 2817019 w 2817019"/>
              <a:gd name="connsiteY31" fmla="*/ 516006 h 900514"/>
              <a:gd name="connsiteX32" fmla="*/ 2817019 w 2817019"/>
              <a:gd name="connsiteY32" fmla="*/ 516006 h 900514"/>
              <a:gd name="connsiteX0" fmla="*/ 0 w 2817019"/>
              <a:gd name="connsiteY0" fmla="*/ 277881 h 900514"/>
              <a:gd name="connsiteX1" fmla="*/ 88106 w 2817019"/>
              <a:gd name="connsiteY1" fmla="*/ 847000 h 900514"/>
              <a:gd name="connsiteX2" fmla="*/ 178594 w 2817019"/>
              <a:gd name="connsiteY2" fmla="*/ 663644 h 900514"/>
              <a:gd name="connsiteX3" fmla="*/ 269081 w 2817019"/>
              <a:gd name="connsiteY3" fmla="*/ 563631 h 900514"/>
              <a:gd name="connsiteX4" fmla="*/ 364331 w 2817019"/>
              <a:gd name="connsiteY4" fmla="*/ 611256 h 900514"/>
              <a:gd name="connsiteX5" fmla="*/ 447675 w 2817019"/>
              <a:gd name="connsiteY5" fmla="*/ 408850 h 900514"/>
              <a:gd name="connsiteX6" fmla="*/ 542925 w 2817019"/>
              <a:gd name="connsiteY6" fmla="*/ 687456 h 900514"/>
              <a:gd name="connsiteX7" fmla="*/ 642937 w 2817019"/>
              <a:gd name="connsiteY7" fmla="*/ 668406 h 900514"/>
              <a:gd name="connsiteX8" fmla="*/ 723900 w 2817019"/>
              <a:gd name="connsiteY8" fmla="*/ 866050 h 900514"/>
              <a:gd name="connsiteX9" fmla="*/ 809625 w 2817019"/>
              <a:gd name="connsiteY9" fmla="*/ 344556 h 900514"/>
              <a:gd name="connsiteX10" fmla="*/ 912019 w 2817019"/>
              <a:gd name="connsiteY10" fmla="*/ 604113 h 900514"/>
              <a:gd name="connsiteX11" fmla="*/ 992981 w 2817019"/>
              <a:gd name="connsiteY11" fmla="*/ 847000 h 900514"/>
              <a:gd name="connsiteX12" fmla="*/ 1088231 w 2817019"/>
              <a:gd name="connsiteY12" fmla="*/ 456475 h 900514"/>
              <a:gd name="connsiteX13" fmla="*/ 1202532 w 2817019"/>
              <a:gd name="connsiteY13" fmla="*/ 254070 h 900514"/>
              <a:gd name="connsiteX14" fmla="*/ 1269206 w 2817019"/>
              <a:gd name="connsiteY14" fmla="*/ 675550 h 900514"/>
              <a:gd name="connsiteX15" fmla="*/ 1376362 w 2817019"/>
              <a:gd name="connsiteY15" fmla="*/ 739844 h 900514"/>
              <a:gd name="connsiteX16" fmla="*/ 1457325 w 2817019"/>
              <a:gd name="connsiteY16" fmla="*/ 761275 h 900514"/>
              <a:gd name="connsiteX17" fmla="*/ 1540669 w 2817019"/>
              <a:gd name="connsiteY17" fmla="*/ 899388 h 900514"/>
              <a:gd name="connsiteX18" fmla="*/ 1633537 w 2817019"/>
              <a:gd name="connsiteY18" fmla="*/ 675550 h 900514"/>
              <a:gd name="connsiteX19" fmla="*/ 1724025 w 2817019"/>
              <a:gd name="connsiteY19" fmla="*/ 535056 h 900514"/>
              <a:gd name="connsiteX20" fmla="*/ 1816894 w 2817019"/>
              <a:gd name="connsiteY20" fmla="*/ 668406 h 900514"/>
              <a:gd name="connsiteX21" fmla="*/ 1907381 w 2817019"/>
              <a:gd name="connsiteY21" fmla="*/ 551725 h 900514"/>
              <a:gd name="connsiteX22" fmla="*/ 1997869 w 2817019"/>
              <a:gd name="connsiteY22" fmla="*/ 716031 h 900514"/>
              <a:gd name="connsiteX23" fmla="*/ 2088356 w 2817019"/>
              <a:gd name="connsiteY23" fmla="*/ 613638 h 900514"/>
              <a:gd name="connsiteX24" fmla="*/ 2176462 w 2817019"/>
              <a:gd name="connsiteY24" fmla="*/ 1656 h 900514"/>
              <a:gd name="connsiteX25" fmla="*/ 2266950 w 2817019"/>
              <a:gd name="connsiteY25" fmla="*/ 432663 h 900514"/>
              <a:gd name="connsiteX26" fmla="*/ 2364581 w 2817019"/>
              <a:gd name="connsiteY26" fmla="*/ 423138 h 900514"/>
              <a:gd name="connsiteX27" fmla="*/ 2455069 w 2817019"/>
              <a:gd name="connsiteY27" fmla="*/ 608875 h 900514"/>
              <a:gd name="connsiteX28" fmla="*/ 2538412 w 2817019"/>
              <a:gd name="connsiteY28" fmla="*/ 513625 h 900514"/>
              <a:gd name="connsiteX29" fmla="*/ 2626519 w 2817019"/>
              <a:gd name="connsiteY29" fmla="*/ 425519 h 900514"/>
              <a:gd name="connsiteX30" fmla="*/ 2728912 w 2817019"/>
              <a:gd name="connsiteY30" fmla="*/ 599350 h 900514"/>
              <a:gd name="connsiteX31" fmla="*/ 2817019 w 2817019"/>
              <a:gd name="connsiteY31" fmla="*/ 516006 h 900514"/>
              <a:gd name="connsiteX32" fmla="*/ 2817019 w 2817019"/>
              <a:gd name="connsiteY32" fmla="*/ 516006 h 900514"/>
              <a:gd name="connsiteX0" fmla="*/ 0 w 2817019"/>
              <a:gd name="connsiteY0" fmla="*/ 277881 h 900514"/>
              <a:gd name="connsiteX1" fmla="*/ 88106 w 2817019"/>
              <a:gd name="connsiteY1" fmla="*/ 847000 h 900514"/>
              <a:gd name="connsiteX2" fmla="*/ 178594 w 2817019"/>
              <a:gd name="connsiteY2" fmla="*/ 663644 h 900514"/>
              <a:gd name="connsiteX3" fmla="*/ 269081 w 2817019"/>
              <a:gd name="connsiteY3" fmla="*/ 563631 h 900514"/>
              <a:gd name="connsiteX4" fmla="*/ 364331 w 2817019"/>
              <a:gd name="connsiteY4" fmla="*/ 611256 h 900514"/>
              <a:gd name="connsiteX5" fmla="*/ 447675 w 2817019"/>
              <a:gd name="connsiteY5" fmla="*/ 408850 h 900514"/>
              <a:gd name="connsiteX6" fmla="*/ 542925 w 2817019"/>
              <a:gd name="connsiteY6" fmla="*/ 687456 h 900514"/>
              <a:gd name="connsiteX7" fmla="*/ 642937 w 2817019"/>
              <a:gd name="connsiteY7" fmla="*/ 668406 h 900514"/>
              <a:gd name="connsiteX8" fmla="*/ 723900 w 2817019"/>
              <a:gd name="connsiteY8" fmla="*/ 866050 h 900514"/>
              <a:gd name="connsiteX9" fmla="*/ 809625 w 2817019"/>
              <a:gd name="connsiteY9" fmla="*/ 344556 h 900514"/>
              <a:gd name="connsiteX10" fmla="*/ 912019 w 2817019"/>
              <a:gd name="connsiteY10" fmla="*/ 604113 h 900514"/>
              <a:gd name="connsiteX11" fmla="*/ 992981 w 2817019"/>
              <a:gd name="connsiteY11" fmla="*/ 847000 h 900514"/>
              <a:gd name="connsiteX12" fmla="*/ 1088231 w 2817019"/>
              <a:gd name="connsiteY12" fmla="*/ 456475 h 900514"/>
              <a:gd name="connsiteX13" fmla="*/ 1195388 w 2817019"/>
              <a:gd name="connsiteY13" fmla="*/ 254070 h 900514"/>
              <a:gd name="connsiteX14" fmla="*/ 1269206 w 2817019"/>
              <a:gd name="connsiteY14" fmla="*/ 675550 h 900514"/>
              <a:gd name="connsiteX15" fmla="*/ 1376362 w 2817019"/>
              <a:gd name="connsiteY15" fmla="*/ 739844 h 900514"/>
              <a:gd name="connsiteX16" fmla="*/ 1457325 w 2817019"/>
              <a:gd name="connsiteY16" fmla="*/ 761275 h 900514"/>
              <a:gd name="connsiteX17" fmla="*/ 1540669 w 2817019"/>
              <a:gd name="connsiteY17" fmla="*/ 899388 h 900514"/>
              <a:gd name="connsiteX18" fmla="*/ 1633537 w 2817019"/>
              <a:gd name="connsiteY18" fmla="*/ 675550 h 900514"/>
              <a:gd name="connsiteX19" fmla="*/ 1724025 w 2817019"/>
              <a:gd name="connsiteY19" fmla="*/ 535056 h 900514"/>
              <a:gd name="connsiteX20" fmla="*/ 1816894 w 2817019"/>
              <a:gd name="connsiteY20" fmla="*/ 668406 h 900514"/>
              <a:gd name="connsiteX21" fmla="*/ 1907381 w 2817019"/>
              <a:gd name="connsiteY21" fmla="*/ 551725 h 900514"/>
              <a:gd name="connsiteX22" fmla="*/ 1997869 w 2817019"/>
              <a:gd name="connsiteY22" fmla="*/ 716031 h 900514"/>
              <a:gd name="connsiteX23" fmla="*/ 2088356 w 2817019"/>
              <a:gd name="connsiteY23" fmla="*/ 613638 h 900514"/>
              <a:gd name="connsiteX24" fmla="*/ 2176462 w 2817019"/>
              <a:gd name="connsiteY24" fmla="*/ 1656 h 900514"/>
              <a:gd name="connsiteX25" fmla="*/ 2266950 w 2817019"/>
              <a:gd name="connsiteY25" fmla="*/ 432663 h 900514"/>
              <a:gd name="connsiteX26" fmla="*/ 2364581 w 2817019"/>
              <a:gd name="connsiteY26" fmla="*/ 423138 h 900514"/>
              <a:gd name="connsiteX27" fmla="*/ 2455069 w 2817019"/>
              <a:gd name="connsiteY27" fmla="*/ 608875 h 900514"/>
              <a:gd name="connsiteX28" fmla="*/ 2538412 w 2817019"/>
              <a:gd name="connsiteY28" fmla="*/ 513625 h 900514"/>
              <a:gd name="connsiteX29" fmla="*/ 2626519 w 2817019"/>
              <a:gd name="connsiteY29" fmla="*/ 425519 h 900514"/>
              <a:gd name="connsiteX30" fmla="*/ 2728912 w 2817019"/>
              <a:gd name="connsiteY30" fmla="*/ 599350 h 900514"/>
              <a:gd name="connsiteX31" fmla="*/ 2817019 w 2817019"/>
              <a:gd name="connsiteY31" fmla="*/ 516006 h 900514"/>
              <a:gd name="connsiteX32" fmla="*/ 2817019 w 2817019"/>
              <a:gd name="connsiteY32" fmla="*/ 516006 h 900514"/>
              <a:gd name="connsiteX0" fmla="*/ 0 w 2817019"/>
              <a:gd name="connsiteY0" fmla="*/ 277881 h 912344"/>
              <a:gd name="connsiteX1" fmla="*/ 88106 w 2817019"/>
              <a:gd name="connsiteY1" fmla="*/ 847000 h 912344"/>
              <a:gd name="connsiteX2" fmla="*/ 178594 w 2817019"/>
              <a:gd name="connsiteY2" fmla="*/ 663644 h 912344"/>
              <a:gd name="connsiteX3" fmla="*/ 269081 w 2817019"/>
              <a:gd name="connsiteY3" fmla="*/ 563631 h 912344"/>
              <a:gd name="connsiteX4" fmla="*/ 364331 w 2817019"/>
              <a:gd name="connsiteY4" fmla="*/ 611256 h 912344"/>
              <a:gd name="connsiteX5" fmla="*/ 447675 w 2817019"/>
              <a:gd name="connsiteY5" fmla="*/ 408850 h 912344"/>
              <a:gd name="connsiteX6" fmla="*/ 542925 w 2817019"/>
              <a:gd name="connsiteY6" fmla="*/ 687456 h 912344"/>
              <a:gd name="connsiteX7" fmla="*/ 642937 w 2817019"/>
              <a:gd name="connsiteY7" fmla="*/ 668406 h 912344"/>
              <a:gd name="connsiteX8" fmla="*/ 723900 w 2817019"/>
              <a:gd name="connsiteY8" fmla="*/ 866050 h 912344"/>
              <a:gd name="connsiteX9" fmla="*/ 809625 w 2817019"/>
              <a:gd name="connsiteY9" fmla="*/ 344556 h 912344"/>
              <a:gd name="connsiteX10" fmla="*/ 912019 w 2817019"/>
              <a:gd name="connsiteY10" fmla="*/ 604113 h 912344"/>
              <a:gd name="connsiteX11" fmla="*/ 992981 w 2817019"/>
              <a:gd name="connsiteY11" fmla="*/ 847000 h 912344"/>
              <a:gd name="connsiteX12" fmla="*/ 1088231 w 2817019"/>
              <a:gd name="connsiteY12" fmla="*/ 456475 h 912344"/>
              <a:gd name="connsiteX13" fmla="*/ 1195388 w 2817019"/>
              <a:gd name="connsiteY13" fmla="*/ 254070 h 912344"/>
              <a:gd name="connsiteX14" fmla="*/ 1269206 w 2817019"/>
              <a:gd name="connsiteY14" fmla="*/ 675550 h 912344"/>
              <a:gd name="connsiteX15" fmla="*/ 1376362 w 2817019"/>
              <a:gd name="connsiteY15" fmla="*/ 739844 h 912344"/>
              <a:gd name="connsiteX16" fmla="*/ 1457325 w 2817019"/>
              <a:gd name="connsiteY16" fmla="*/ 761275 h 912344"/>
              <a:gd name="connsiteX17" fmla="*/ 1550194 w 2817019"/>
              <a:gd name="connsiteY17" fmla="*/ 911294 h 912344"/>
              <a:gd name="connsiteX18" fmla="*/ 1633537 w 2817019"/>
              <a:gd name="connsiteY18" fmla="*/ 675550 h 912344"/>
              <a:gd name="connsiteX19" fmla="*/ 1724025 w 2817019"/>
              <a:gd name="connsiteY19" fmla="*/ 535056 h 912344"/>
              <a:gd name="connsiteX20" fmla="*/ 1816894 w 2817019"/>
              <a:gd name="connsiteY20" fmla="*/ 668406 h 912344"/>
              <a:gd name="connsiteX21" fmla="*/ 1907381 w 2817019"/>
              <a:gd name="connsiteY21" fmla="*/ 551725 h 912344"/>
              <a:gd name="connsiteX22" fmla="*/ 1997869 w 2817019"/>
              <a:gd name="connsiteY22" fmla="*/ 716031 h 912344"/>
              <a:gd name="connsiteX23" fmla="*/ 2088356 w 2817019"/>
              <a:gd name="connsiteY23" fmla="*/ 613638 h 912344"/>
              <a:gd name="connsiteX24" fmla="*/ 2176462 w 2817019"/>
              <a:gd name="connsiteY24" fmla="*/ 1656 h 912344"/>
              <a:gd name="connsiteX25" fmla="*/ 2266950 w 2817019"/>
              <a:gd name="connsiteY25" fmla="*/ 432663 h 912344"/>
              <a:gd name="connsiteX26" fmla="*/ 2364581 w 2817019"/>
              <a:gd name="connsiteY26" fmla="*/ 423138 h 912344"/>
              <a:gd name="connsiteX27" fmla="*/ 2455069 w 2817019"/>
              <a:gd name="connsiteY27" fmla="*/ 608875 h 912344"/>
              <a:gd name="connsiteX28" fmla="*/ 2538412 w 2817019"/>
              <a:gd name="connsiteY28" fmla="*/ 513625 h 912344"/>
              <a:gd name="connsiteX29" fmla="*/ 2626519 w 2817019"/>
              <a:gd name="connsiteY29" fmla="*/ 425519 h 912344"/>
              <a:gd name="connsiteX30" fmla="*/ 2728912 w 2817019"/>
              <a:gd name="connsiteY30" fmla="*/ 599350 h 912344"/>
              <a:gd name="connsiteX31" fmla="*/ 2817019 w 2817019"/>
              <a:gd name="connsiteY31" fmla="*/ 516006 h 912344"/>
              <a:gd name="connsiteX32" fmla="*/ 2817019 w 2817019"/>
              <a:gd name="connsiteY32" fmla="*/ 516006 h 912344"/>
              <a:gd name="connsiteX0" fmla="*/ 0 w 2817019"/>
              <a:gd name="connsiteY0" fmla="*/ 277881 h 912188"/>
              <a:gd name="connsiteX1" fmla="*/ 88106 w 2817019"/>
              <a:gd name="connsiteY1" fmla="*/ 847000 h 912188"/>
              <a:gd name="connsiteX2" fmla="*/ 178594 w 2817019"/>
              <a:gd name="connsiteY2" fmla="*/ 663644 h 912188"/>
              <a:gd name="connsiteX3" fmla="*/ 269081 w 2817019"/>
              <a:gd name="connsiteY3" fmla="*/ 563631 h 912188"/>
              <a:gd name="connsiteX4" fmla="*/ 364331 w 2817019"/>
              <a:gd name="connsiteY4" fmla="*/ 611256 h 912188"/>
              <a:gd name="connsiteX5" fmla="*/ 447675 w 2817019"/>
              <a:gd name="connsiteY5" fmla="*/ 408850 h 912188"/>
              <a:gd name="connsiteX6" fmla="*/ 542925 w 2817019"/>
              <a:gd name="connsiteY6" fmla="*/ 687456 h 912188"/>
              <a:gd name="connsiteX7" fmla="*/ 642937 w 2817019"/>
              <a:gd name="connsiteY7" fmla="*/ 668406 h 912188"/>
              <a:gd name="connsiteX8" fmla="*/ 723900 w 2817019"/>
              <a:gd name="connsiteY8" fmla="*/ 866050 h 912188"/>
              <a:gd name="connsiteX9" fmla="*/ 809625 w 2817019"/>
              <a:gd name="connsiteY9" fmla="*/ 344556 h 912188"/>
              <a:gd name="connsiteX10" fmla="*/ 912019 w 2817019"/>
              <a:gd name="connsiteY10" fmla="*/ 604113 h 912188"/>
              <a:gd name="connsiteX11" fmla="*/ 992981 w 2817019"/>
              <a:gd name="connsiteY11" fmla="*/ 847000 h 912188"/>
              <a:gd name="connsiteX12" fmla="*/ 1088231 w 2817019"/>
              <a:gd name="connsiteY12" fmla="*/ 456475 h 912188"/>
              <a:gd name="connsiteX13" fmla="*/ 1195388 w 2817019"/>
              <a:gd name="connsiteY13" fmla="*/ 254070 h 912188"/>
              <a:gd name="connsiteX14" fmla="*/ 1269206 w 2817019"/>
              <a:gd name="connsiteY14" fmla="*/ 675550 h 912188"/>
              <a:gd name="connsiteX15" fmla="*/ 1376362 w 2817019"/>
              <a:gd name="connsiteY15" fmla="*/ 739844 h 912188"/>
              <a:gd name="connsiteX16" fmla="*/ 1457325 w 2817019"/>
              <a:gd name="connsiteY16" fmla="*/ 761275 h 912188"/>
              <a:gd name="connsiteX17" fmla="*/ 1550194 w 2817019"/>
              <a:gd name="connsiteY17" fmla="*/ 911294 h 912188"/>
              <a:gd name="connsiteX18" fmla="*/ 1640681 w 2817019"/>
              <a:gd name="connsiteY18" fmla="*/ 682694 h 912188"/>
              <a:gd name="connsiteX19" fmla="*/ 1724025 w 2817019"/>
              <a:gd name="connsiteY19" fmla="*/ 535056 h 912188"/>
              <a:gd name="connsiteX20" fmla="*/ 1816894 w 2817019"/>
              <a:gd name="connsiteY20" fmla="*/ 668406 h 912188"/>
              <a:gd name="connsiteX21" fmla="*/ 1907381 w 2817019"/>
              <a:gd name="connsiteY21" fmla="*/ 551725 h 912188"/>
              <a:gd name="connsiteX22" fmla="*/ 1997869 w 2817019"/>
              <a:gd name="connsiteY22" fmla="*/ 716031 h 912188"/>
              <a:gd name="connsiteX23" fmla="*/ 2088356 w 2817019"/>
              <a:gd name="connsiteY23" fmla="*/ 613638 h 912188"/>
              <a:gd name="connsiteX24" fmla="*/ 2176462 w 2817019"/>
              <a:gd name="connsiteY24" fmla="*/ 1656 h 912188"/>
              <a:gd name="connsiteX25" fmla="*/ 2266950 w 2817019"/>
              <a:gd name="connsiteY25" fmla="*/ 432663 h 912188"/>
              <a:gd name="connsiteX26" fmla="*/ 2364581 w 2817019"/>
              <a:gd name="connsiteY26" fmla="*/ 423138 h 912188"/>
              <a:gd name="connsiteX27" fmla="*/ 2455069 w 2817019"/>
              <a:gd name="connsiteY27" fmla="*/ 608875 h 912188"/>
              <a:gd name="connsiteX28" fmla="*/ 2538412 w 2817019"/>
              <a:gd name="connsiteY28" fmla="*/ 513625 h 912188"/>
              <a:gd name="connsiteX29" fmla="*/ 2626519 w 2817019"/>
              <a:gd name="connsiteY29" fmla="*/ 425519 h 912188"/>
              <a:gd name="connsiteX30" fmla="*/ 2728912 w 2817019"/>
              <a:gd name="connsiteY30" fmla="*/ 599350 h 912188"/>
              <a:gd name="connsiteX31" fmla="*/ 2817019 w 2817019"/>
              <a:gd name="connsiteY31" fmla="*/ 516006 h 912188"/>
              <a:gd name="connsiteX32" fmla="*/ 2817019 w 2817019"/>
              <a:gd name="connsiteY32" fmla="*/ 516006 h 912188"/>
              <a:gd name="connsiteX0" fmla="*/ 0 w 2817019"/>
              <a:gd name="connsiteY0" fmla="*/ 277881 h 912188"/>
              <a:gd name="connsiteX1" fmla="*/ 88106 w 2817019"/>
              <a:gd name="connsiteY1" fmla="*/ 847000 h 912188"/>
              <a:gd name="connsiteX2" fmla="*/ 178594 w 2817019"/>
              <a:gd name="connsiteY2" fmla="*/ 663644 h 912188"/>
              <a:gd name="connsiteX3" fmla="*/ 269081 w 2817019"/>
              <a:gd name="connsiteY3" fmla="*/ 563631 h 912188"/>
              <a:gd name="connsiteX4" fmla="*/ 364331 w 2817019"/>
              <a:gd name="connsiteY4" fmla="*/ 611256 h 912188"/>
              <a:gd name="connsiteX5" fmla="*/ 447675 w 2817019"/>
              <a:gd name="connsiteY5" fmla="*/ 408850 h 912188"/>
              <a:gd name="connsiteX6" fmla="*/ 542925 w 2817019"/>
              <a:gd name="connsiteY6" fmla="*/ 687456 h 912188"/>
              <a:gd name="connsiteX7" fmla="*/ 642937 w 2817019"/>
              <a:gd name="connsiteY7" fmla="*/ 668406 h 912188"/>
              <a:gd name="connsiteX8" fmla="*/ 723900 w 2817019"/>
              <a:gd name="connsiteY8" fmla="*/ 866050 h 912188"/>
              <a:gd name="connsiteX9" fmla="*/ 809625 w 2817019"/>
              <a:gd name="connsiteY9" fmla="*/ 344556 h 912188"/>
              <a:gd name="connsiteX10" fmla="*/ 912019 w 2817019"/>
              <a:gd name="connsiteY10" fmla="*/ 604113 h 912188"/>
              <a:gd name="connsiteX11" fmla="*/ 992981 w 2817019"/>
              <a:gd name="connsiteY11" fmla="*/ 847000 h 912188"/>
              <a:gd name="connsiteX12" fmla="*/ 1088231 w 2817019"/>
              <a:gd name="connsiteY12" fmla="*/ 456475 h 912188"/>
              <a:gd name="connsiteX13" fmla="*/ 1195388 w 2817019"/>
              <a:gd name="connsiteY13" fmla="*/ 254070 h 912188"/>
              <a:gd name="connsiteX14" fmla="*/ 1269206 w 2817019"/>
              <a:gd name="connsiteY14" fmla="*/ 675550 h 912188"/>
              <a:gd name="connsiteX15" fmla="*/ 1376362 w 2817019"/>
              <a:gd name="connsiteY15" fmla="*/ 739844 h 912188"/>
              <a:gd name="connsiteX16" fmla="*/ 1457325 w 2817019"/>
              <a:gd name="connsiteY16" fmla="*/ 761275 h 912188"/>
              <a:gd name="connsiteX17" fmla="*/ 1550194 w 2817019"/>
              <a:gd name="connsiteY17" fmla="*/ 911294 h 912188"/>
              <a:gd name="connsiteX18" fmla="*/ 1640681 w 2817019"/>
              <a:gd name="connsiteY18" fmla="*/ 682694 h 912188"/>
              <a:gd name="connsiteX19" fmla="*/ 1731169 w 2817019"/>
              <a:gd name="connsiteY19" fmla="*/ 537437 h 912188"/>
              <a:gd name="connsiteX20" fmla="*/ 1816894 w 2817019"/>
              <a:gd name="connsiteY20" fmla="*/ 668406 h 912188"/>
              <a:gd name="connsiteX21" fmla="*/ 1907381 w 2817019"/>
              <a:gd name="connsiteY21" fmla="*/ 551725 h 912188"/>
              <a:gd name="connsiteX22" fmla="*/ 1997869 w 2817019"/>
              <a:gd name="connsiteY22" fmla="*/ 716031 h 912188"/>
              <a:gd name="connsiteX23" fmla="*/ 2088356 w 2817019"/>
              <a:gd name="connsiteY23" fmla="*/ 613638 h 912188"/>
              <a:gd name="connsiteX24" fmla="*/ 2176462 w 2817019"/>
              <a:gd name="connsiteY24" fmla="*/ 1656 h 912188"/>
              <a:gd name="connsiteX25" fmla="*/ 2266950 w 2817019"/>
              <a:gd name="connsiteY25" fmla="*/ 432663 h 912188"/>
              <a:gd name="connsiteX26" fmla="*/ 2364581 w 2817019"/>
              <a:gd name="connsiteY26" fmla="*/ 423138 h 912188"/>
              <a:gd name="connsiteX27" fmla="*/ 2455069 w 2817019"/>
              <a:gd name="connsiteY27" fmla="*/ 608875 h 912188"/>
              <a:gd name="connsiteX28" fmla="*/ 2538412 w 2817019"/>
              <a:gd name="connsiteY28" fmla="*/ 513625 h 912188"/>
              <a:gd name="connsiteX29" fmla="*/ 2626519 w 2817019"/>
              <a:gd name="connsiteY29" fmla="*/ 425519 h 912188"/>
              <a:gd name="connsiteX30" fmla="*/ 2728912 w 2817019"/>
              <a:gd name="connsiteY30" fmla="*/ 599350 h 912188"/>
              <a:gd name="connsiteX31" fmla="*/ 2817019 w 2817019"/>
              <a:gd name="connsiteY31" fmla="*/ 516006 h 912188"/>
              <a:gd name="connsiteX32" fmla="*/ 2817019 w 2817019"/>
              <a:gd name="connsiteY32" fmla="*/ 516006 h 912188"/>
              <a:gd name="connsiteX0" fmla="*/ 0 w 2817019"/>
              <a:gd name="connsiteY0" fmla="*/ 277881 h 912188"/>
              <a:gd name="connsiteX1" fmla="*/ 88106 w 2817019"/>
              <a:gd name="connsiteY1" fmla="*/ 847000 h 912188"/>
              <a:gd name="connsiteX2" fmla="*/ 178594 w 2817019"/>
              <a:gd name="connsiteY2" fmla="*/ 663644 h 912188"/>
              <a:gd name="connsiteX3" fmla="*/ 269081 w 2817019"/>
              <a:gd name="connsiteY3" fmla="*/ 563631 h 912188"/>
              <a:gd name="connsiteX4" fmla="*/ 364331 w 2817019"/>
              <a:gd name="connsiteY4" fmla="*/ 611256 h 912188"/>
              <a:gd name="connsiteX5" fmla="*/ 447675 w 2817019"/>
              <a:gd name="connsiteY5" fmla="*/ 408850 h 912188"/>
              <a:gd name="connsiteX6" fmla="*/ 542925 w 2817019"/>
              <a:gd name="connsiteY6" fmla="*/ 687456 h 912188"/>
              <a:gd name="connsiteX7" fmla="*/ 642937 w 2817019"/>
              <a:gd name="connsiteY7" fmla="*/ 668406 h 912188"/>
              <a:gd name="connsiteX8" fmla="*/ 723900 w 2817019"/>
              <a:gd name="connsiteY8" fmla="*/ 866050 h 912188"/>
              <a:gd name="connsiteX9" fmla="*/ 809625 w 2817019"/>
              <a:gd name="connsiteY9" fmla="*/ 344556 h 912188"/>
              <a:gd name="connsiteX10" fmla="*/ 912019 w 2817019"/>
              <a:gd name="connsiteY10" fmla="*/ 604113 h 912188"/>
              <a:gd name="connsiteX11" fmla="*/ 992981 w 2817019"/>
              <a:gd name="connsiteY11" fmla="*/ 847000 h 912188"/>
              <a:gd name="connsiteX12" fmla="*/ 1088231 w 2817019"/>
              <a:gd name="connsiteY12" fmla="*/ 456475 h 912188"/>
              <a:gd name="connsiteX13" fmla="*/ 1195388 w 2817019"/>
              <a:gd name="connsiteY13" fmla="*/ 254070 h 912188"/>
              <a:gd name="connsiteX14" fmla="*/ 1269206 w 2817019"/>
              <a:gd name="connsiteY14" fmla="*/ 675550 h 912188"/>
              <a:gd name="connsiteX15" fmla="*/ 1376362 w 2817019"/>
              <a:gd name="connsiteY15" fmla="*/ 739844 h 912188"/>
              <a:gd name="connsiteX16" fmla="*/ 1457325 w 2817019"/>
              <a:gd name="connsiteY16" fmla="*/ 761275 h 912188"/>
              <a:gd name="connsiteX17" fmla="*/ 1550194 w 2817019"/>
              <a:gd name="connsiteY17" fmla="*/ 911294 h 912188"/>
              <a:gd name="connsiteX18" fmla="*/ 1640681 w 2817019"/>
              <a:gd name="connsiteY18" fmla="*/ 682694 h 912188"/>
              <a:gd name="connsiteX19" fmla="*/ 1731169 w 2817019"/>
              <a:gd name="connsiteY19" fmla="*/ 537437 h 912188"/>
              <a:gd name="connsiteX20" fmla="*/ 1835944 w 2817019"/>
              <a:gd name="connsiteY20" fmla="*/ 673169 h 912188"/>
              <a:gd name="connsiteX21" fmla="*/ 1907381 w 2817019"/>
              <a:gd name="connsiteY21" fmla="*/ 551725 h 912188"/>
              <a:gd name="connsiteX22" fmla="*/ 1997869 w 2817019"/>
              <a:gd name="connsiteY22" fmla="*/ 716031 h 912188"/>
              <a:gd name="connsiteX23" fmla="*/ 2088356 w 2817019"/>
              <a:gd name="connsiteY23" fmla="*/ 613638 h 912188"/>
              <a:gd name="connsiteX24" fmla="*/ 2176462 w 2817019"/>
              <a:gd name="connsiteY24" fmla="*/ 1656 h 912188"/>
              <a:gd name="connsiteX25" fmla="*/ 2266950 w 2817019"/>
              <a:gd name="connsiteY25" fmla="*/ 432663 h 912188"/>
              <a:gd name="connsiteX26" fmla="*/ 2364581 w 2817019"/>
              <a:gd name="connsiteY26" fmla="*/ 423138 h 912188"/>
              <a:gd name="connsiteX27" fmla="*/ 2455069 w 2817019"/>
              <a:gd name="connsiteY27" fmla="*/ 608875 h 912188"/>
              <a:gd name="connsiteX28" fmla="*/ 2538412 w 2817019"/>
              <a:gd name="connsiteY28" fmla="*/ 513625 h 912188"/>
              <a:gd name="connsiteX29" fmla="*/ 2626519 w 2817019"/>
              <a:gd name="connsiteY29" fmla="*/ 425519 h 912188"/>
              <a:gd name="connsiteX30" fmla="*/ 2728912 w 2817019"/>
              <a:gd name="connsiteY30" fmla="*/ 599350 h 912188"/>
              <a:gd name="connsiteX31" fmla="*/ 2817019 w 2817019"/>
              <a:gd name="connsiteY31" fmla="*/ 516006 h 912188"/>
              <a:gd name="connsiteX32" fmla="*/ 2817019 w 2817019"/>
              <a:gd name="connsiteY32" fmla="*/ 516006 h 912188"/>
              <a:gd name="connsiteX0" fmla="*/ 0 w 2817019"/>
              <a:gd name="connsiteY0" fmla="*/ 277881 h 912188"/>
              <a:gd name="connsiteX1" fmla="*/ 88106 w 2817019"/>
              <a:gd name="connsiteY1" fmla="*/ 847000 h 912188"/>
              <a:gd name="connsiteX2" fmla="*/ 178594 w 2817019"/>
              <a:gd name="connsiteY2" fmla="*/ 663644 h 912188"/>
              <a:gd name="connsiteX3" fmla="*/ 269081 w 2817019"/>
              <a:gd name="connsiteY3" fmla="*/ 563631 h 912188"/>
              <a:gd name="connsiteX4" fmla="*/ 364331 w 2817019"/>
              <a:gd name="connsiteY4" fmla="*/ 611256 h 912188"/>
              <a:gd name="connsiteX5" fmla="*/ 447675 w 2817019"/>
              <a:gd name="connsiteY5" fmla="*/ 408850 h 912188"/>
              <a:gd name="connsiteX6" fmla="*/ 542925 w 2817019"/>
              <a:gd name="connsiteY6" fmla="*/ 687456 h 912188"/>
              <a:gd name="connsiteX7" fmla="*/ 642937 w 2817019"/>
              <a:gd name="connsiteY7" fmla="*/ 668406 h 912188"/>
              <a:gd name="connsiteX8" fmla="*/ 723900 w 2817019"/>
              <a:gd name="connsiteY8" fmla="*/ 866050 h 912188"/>
              <a:gd name="connsiteX9" fmla="*/ 809625 w 2817019"/>
              <a:gd name="connsiteY9" fmla="*/ 344556 h 912188"/>
              <a:gd name="connsiteX10" fmla="*/ 912019 w 2817019"/>
              <a:gd name="connsiteY10" fmla="*/ 604113 h 912188"/>
              <a:gd name="connsiteX11" fmla="*/ 992981 w 2817019"/>
              <a:gd name="connsiteY11" fmla="*/ 847000 h 912188"/>
              <a:gd name="connsiteX12" fmla="*/ 1088231 w 2817019"/>
              <a:gd name="connsiteY12" fmla="*/ 456475 h 912188"/>
              <a:gd name="connsiteX13" fmla="*/ 1195388 w 2817019"/>
              <a:gd name="connsiteY13" fmla="*/ 254070 h 912188"/>
              <a:gd name="connsiteX14" fmla="*/ 1269206 w 2817019"/>
              <a:gd name="connsiteY14" fmla="*/ 675550 h 912188"/>
              <a:gd name="connsiteX15" fmla="*/ 1376362 w 2817019"/>
              <a:gd name="connsiteY15" fmla="*/ 739844 h 912188"/>
              <a:gd name="connsiteX16" fmla="*/ 1457325 w 2817019"/>
              <a:gd name="connsiteY16" fmla="*/ 761275 h 912188"/>
              <a:gd name="connsiteX17" fmla="*/ 1550194 w 2817019"/>
              <a:gd name="connsiteY17" fmla="*/ 911294 h 912188"/>
              <a:gd name="connsiteX18" fmla="*/ 1640681 w 2817019"/>
              <a:gd name="connsiteY18" fmla="*/ 682694 h 912188"/>
              <a:gd name="connsiteX19" fmla="*/ 1731169 w 2817019"/>
              <a:gd name="connsiteY19" fmla="*/ 537437 h 912188"/>
              <a:gd name="connsiteX20" fmla="*/ 1824038 w 2817019"/>
              <a:gd name="connsiteY20" fmla="*/ 675551 h 912188"/>
              <a:gd name="connsiteX21" fmla="*/ 1907381 w 2817019"/>
              <a:gd name="connsiteY21" fmla="*/ 551725 h 912188"/>
              <a:gd name="connsiteX22" fmla="*/ 1997869 w 2817019"/>
              <a:gd name="connsiteY22" fmla="*/ 716031 h 912188"/>
              <a:gd name="connsiteX23" fmla="*/ 2088356 w 2817019"/>
              <a:gd name="connsiteY23" fmla="*/ 613638 h 912188"/>
              <a:gd name="connsiteX24" fmla="*/ 2176462 w 2817019"/>
              <a:gd name="connsiteY24" fmla="*/ 1656 h 912188"/>
              <a:gd name="connsiteX25" fmla="*/ 2266950 w 2817019"/>
              <a:gd name="connsiteY25" fmla="*/ 432663 h 912188"/>
              <a:gd name="connsiteX26" fmla="*/ 2364581 w 2817019"/>
              <a:gd name="connsiteY26" fmla="*/ 423138 h 912188"/>
              <a:gd name="connsiteX27" fmla="*/ 2455069 w 2817019"/>
              <a:gd name="connsiteY27" fmla="*/ 608875 h 912188"/>
              <a:gd name="connsiteX28" fmla="*/ 2538412 w 2817019"/>
              <a:gd name="connsiteY28" fmla="*/ 513625 h 912188"/>
              <a:gd name="connsiteX29" fmla="*/ 2626519 w 2817019"/>
              <a:gd name="connsiteY29" fmla="*/ 425519 h 912188"/>
              <a:gd name="connsiteX30" fmla="*/ 2728912 w 2817019"/>
              <a:gd name="connsiteY30" fmla="*/ 599350 h 912188"/>
              <a:gd name="connsiteX31" fmla="*/ 2817019 w 2817019"/>
              <a:gd name="connsiteY31" fmla="*/ 516006 h 912188"/>
              <a:gd name="connsiteX32" fmla="*/ 2817019 w 2817019"/>
              <a:gd name="connsiteY32" fmla="*/ 516006 h 912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2817019" h="912188">
                <a:moveTo>
                  <a:pt x="0" y="277881"/>
                </a:moveTo>
                <a:cubicBezTo>
                  <a:pt x="29170" y="530293"/>
                  <a:pt x="58340" y="782706"/>
                  <a:pt x="88106" y="847000"/>
                </a:cubicBezTo>
                <a:cubicBezTo>
                  <a:pt x="117872" y="911294"/>
                  <a:pt x="148432" y="710872"/>
                  <a:pt x="178594" y="663644"/>
                </a:cubicBezTo>
                <a:cubicBezTo>
                  <a:pt x="208756" y="616416"/>
                  <a:pt x="238125" y="572362"/>
                  <a:pt x="269081" y="563631"/>
                </a:cubicBezTo>
                <a:cubicBezTo>
                  <a:pt x="300037" y="554900"/>
                  <a:pt x="334565" y="637053"/>
                  <a:pt x="364331" y="611256"/>
                </a:cubicBezTo>
                <a:cubicBezTo>
                  <a:pt x="394097" y="585459"/>
                  <a:pt x="417909" y="396150"/>
                  <a:pt x="447675" y="408850"/>
                </a:cubicBezTo>
                <a:cubicBezTo>
                  <a:pt x="477441" y="421550"/>
                  <a:pt x="510381" y="644197"/>
                  <a:pt x="542925" y="687456"/>
                </a:cubicBezTo>
                <a:cubicBezTo>
                  <a:pt x="575469" y="730715"/>
                  <a:pt x="612775" y="638640"/>
                  <a:pt x="642937" y="668406"/>
                </a:cubicBezTo>
                <a:cubicBezTo>
                  <a:pt x="673100" y="698172"/>
                  <a:pt x="696119" y="920025"/>
                  <a:pt x="723900" y="866050"/>
                </a:cubicBezTo>
                <a:cubicBezTo>
                  <a:pt x="751681" y="812075"/>
                  <a:pt x="778272" y="388212"/>
                  <a:pt x="809625" y="344556"/>
                </a:cubicBezTo>
                <a:cubicBezTo>
                  <a:pt x="840978" y="300900"/>
                  <a:pt x="881460" y="520372"/>
                  <a:pt x="912019" y="604113"/>
                </a:cubicBezTo>
                <a:cubicBezTo>
                  <a:pt x="942578" y="687854"/>
                  <a:pt x="963612" y="871606"/>
                  <a:pt x="992981" y="847000"/>
                </a:cubicBezTo>
                <a:cubicBezTo>
                  <a:pt x="1022350" y="822394"/>
                  <a:pt x="1054497" y="555297"/>
                  <a:pt x="1088231" y="456475"/>
                </a:cubicBezTo>
                <a:cubicBezTo>
                  <a:pt x="1121965" y="357653"/>
                  <a:pt x="1165225" y="217557"/>
                  <a:pt x="1195388" y="254070"/>
                </a:cubicBezTo>
                <a:cubicBezTo>
                  <a:pt x="1225551" y="290583"/>
                  <a:pt x="1239044" y="594588"/>
                  <a:pt x="1269206" y="675550"/>
                </a:cubicBezTo>
                <a:cubicBezTo>
                  <a:pt x="1299368" y="756512"/>
                  <a:pt x="1345009" y="725557"/>
                  <a:pt x="1376362" y="739844"/>
                </a:cubicBezTo>
                <a:cubicBezTo>
                  <a:pt x="1407715" y="754131"/>
                  <a:pt x="1428353" y="732700"/>
                  <a:pt x="1457325" y="761275"/>
                </a:cubicBezTo>
                <a:cubicBezTo>
                  <a:pt x="1486297" y="789850"/>
                  <a:pt x="1519635" y="924391"/>
                  <a:pt x="1550194" y="911294"/>
                </a:cubicBezTo>
                <a:cubicBezTo>
                  <a:pt x="1580753" y="898197"/>
                  <a:pt x="1610519" y="745003"/>
                  <a:pt x="1640681" y="682694"/>
                </a:cubicBezTo>
                <a:cubicBezTo>
                  <a:pt x="1670843" y="620385"/>
                  <a:pt x="1700610" y="538627"/>
                  <a:pt x="1731169" y="537437"/>
                </a:cubicBezTo>
                <a:cubicBezTo>
                  <a:pt x="1761728" y="536247"/>
                  <a:pt x="1794669" y="673170"/>
                  <a:pt x="1824038" y="675551"/>
                </a:cubicBezTo>
                <a:cubicBezTo>
                  <a:pt x="1853407" y="677932"/>
                  <a:pt x="1878409" y="544978"/>
                  <a:pt x="1907381" y="551725"/>
                </a:cubicBezTo>
                <a:cubicBezTo>
                  <a:pt x="1936353" y="558472"/>
                  <a:pt x="1967707" y="705712"/>
                  <a:pt x="1997869" y="716031"/>
                </a:cubicBezTo>
                <a:cubicBezTo>
                  <a:pt x="2028031" y="726350"/>
                  <a:pt x="2058591" y="732700"/>
                  <a:pt x="2088356" y="613638"/>
                </a:cubicBezTo>
                <a:cubicBezTo>
                  <a:pt x="2118121" y="494576"/>
                  <a:pt x="2146696" y="31818"/>
                  <a:pt x="2176462" y="1656"/>
                </a:cubicBezTo>
                <a:cubicBezTo>
                  <a:pt x="2206228" y="-28507"/>
                  <a:pt x="2235597" y="362416"/>
                  <a:pt x="2266950" y="432663"/>
                </a:cubicBezTo>
                <a:cubicBezTo>
                  <a:pt x="2298303" y="502910"/>
                  <a:pt x="2333228" y="393769"/>
                  <a:pt x="2364581" y="423138"/>
                </a:cubicBezTo>
                <a:cubicBezTo>
                  <a:pt x="2395934" y="452507"/>
                  <a:pt x="2426097" y="593794"/>
                  <a:pt x="2455069" y="608875"/>
                </a:cubicBezTo>
                <a:cubicBezTo>
                  <a:pt x="2484041" y="623956"/>
                  <a:pt x="2509837" y="544184"/>
                  <a:pt x="2538412" y="513625"/>
                </a:cubicBezTo>
                <a:cubicBezTo>
                  <a:pt x="2566987" y="483066"/>
                  <a:pt x="2594769" y="411232"/>
                  <a:pt x="2626519" y="425519"/>
                </a:cubicBezTo>
                <a:cubicBezTo>
                  <a:pt x="2658269" y="439807"/>
                  <a:pt x="2697162" y="584269"/>
                  <a:pt x="2728912" y="599350"/>
                </a:cubicBezTo>
                <a:cubicBezTo>
                  <a:pt x="2760662" y="614431"/>
                  <a:pt x="2817019" y="516006"/>
                  <a:pt x="2817019" y="516006"/>
                </a:cubicBezTo>
                <a:lnTo>
                  <a:pt x="2817019" y="516006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3" name="Freeform 72"/>
          <p:cNvSpPr/>
          <p:nvPr/>
        </p:nvSpPr>
        <p:spPr bwMode="auto">
          <a:xfrm>
            <a:off x="4681114" y="5061039"/>
            <a:ext cx="2817019" cy="912188"/>
          </a:xfrm>
          <a:custGeom>
            <a:avLst/>
            <a:gdLst>
              <a:gd name="connsiteX0" fmla="*/ 0 w 2817019"/>
              <a:gd name="connsiteY0" fmla="*/ 277881 h 900514"/>
              <a:gd name="connsiteX1" fmla="*/ 88106 w 2817019"/>
              <a:gd name="connsiteY1" fmla="*/ 847000 h 900514"/>
              <a:gd name="connsiteX2" fmla="*/ 178594 w 2817019"/>
              <a:gd name="connsiteY2" fmla="*/ 663644 h 900514"/>
              <a:gd name="connsiteX3" fmla="*/ 269081 w 2817019"/>
              <a:gd name="connsiteY3" fmla="*/ 563631 h 900514"/>
              <a:gd name="connsiteX4" fmla="*/ 364331 w 2817019"/>
              <a:gd name="connsiteY4" fmla="*/ 611256 h 900514"/>
              <a:gd name="connsiteX5" fmla="*/ 447675 w 2817019"/>
              <a:gd name="connsiteY5" fmla="*/ 408850 h 900514"/>
              <a:gd name="connsiteX6" fmla="*/ 542925 w 2817019"/>
              <a:gd name="connsiteY6" fmla="*/ 687456 h 900514"/>
              <a:gd name="connsiteX7" fmla="*/ 642937 w 2817019"/>
              <a:gd name="connsiteY7" fmla="*/ 668406 h 900514"/>
              <a:gd name="connsiteX8" fmla="*/ 723900 w 2817019"/>
              <a:gd name="connsiteY8" fmla="*/ 866050 h 900514"/>
              <a:gd name="connsiteX9" fmla="*/ 809625 w 2817019"/>
              <a:gd name="connsiteY9" fmla="*/ 344556 h 900514"/>
              <a:gd name="connsiteX10" fmla="*/ 912019 w 2817019"/>
              <a:gd name="connsiteY10" fmla="*/ 604113 h 900514"/>
              <a:gd name="connsiteX11" fmla="*/ 992981 w 2817019"/>
              <a:gd name="connsiteY11" fmla="*/ 847000 h 900514"/>
              <a:gd name="connsiteX12" fmla="*/ 1088231 w 2817019"/>
              <a:gd name="connsiteY12" fmla="*/ 456475 h 900514"/>
              <a:gd name="connsiteX13" fmla="*/ 1181100 w 2817019"/>
              <a:gd name="connsiteY13" fmla="*/ 251688 h 900514"/>
              <a:gd name="connsiteX14" fmla="*/ 1269206 w 2817019"/>
              <a:gd name="connsiteY14" fmla="*/ 675550 h 900514"/>
              <a:gd name="connsiteX15" fmla="*/ 1376362 w 2817019"/>
              <a:gd name="connsiteY15" fmla="*/ 739844 h 900514"/>
              <a:gd name="connsiteX16" fmla="*/ 1457325 w 2817019"/>
              <a:gd name="connsiteY16" fmla="*/ 761275 h 900514"/>
              <a:gd name="connsiteX17" fmla="*/ 1540669 w 2817019"/>
              <a:gd name="connsiteY17" fmla="*/ 899388 h 900514"/>
              <a:gd name="connsiteX18" fmla="*/ 1633537 w 2817019"/>
              <a:gd name="connsiteY18" fmla="*/ 675550 h 900514"/>
              <a:gd name="connsiteX19" fmla="*/ 1724025 w 2817019"/>
              <a:gd name="connsiteY19" fmla="*/ 535056 h 900514"/>
              <a:gd name="connsiteX20" fmla="*/ 1816894 w 2817019"/>
              <a:gd name="connsiteY20" fmla="*/ 668406 h 900514"/>
              <a:gd name="connsiteX21" fmla="*/ 1907381 w 2817019"/>
              <a:gd name="connsiteY21" fmla="*/ 551725 h 900514"/>
              <a:gd name="connsiteX22" fmla="*/ 1997869 w 2817019"/>
              <a:gd name="connsiteY22" fmla="*/ 716031 h 900514"/>
              <a:gd name="connsiteX23" fmla="*/ 2088356 w 2817019"/>
              <a:gd name="connsiteY23" fmla="*/ 613638 h 900514"/>
              <a:gd name="connsiteX24" fmla="*/ 2176462 w 2817019"/>
              <a:gd name="connsiteY24" fmla="*/ 1656 h 900514"/>
              <a:gd name="connsiteX25" fmla="*/ 2266950 w 2817019"/>
              <a:gd name="connsiteY25" fmla="*/ 432663 h 900514"/>
              <a:gd name="connsiteX26" fmla="*/ 2364581 w 2817019"/>
              <a:gd name="connsiteY26" fmla="*/ 423138 h 900514"/>
              <a:gd name="connsiteX27" fmla="*/ 2455069 w 2817019"/>
              <a:gd name="connsiteY27" fmla="*/ 608875 h 900514"/>
              <a:gd name="connsiteX28" fmla="*/ 2538412 w 2817019"/>
              <a:gd name="connsiteY28" fmla="*/ 513625 h 900514"/>
              <a:gd name="connsiteX29" fmla="*/ 2626519 w 2817019"/>
              <a:gd name="connsiteY29" fmla="*/ 425519 h 900514"/>
              <a:gd name="connsiteX30" fmla="*/ 2728912 w 2817019"/>
              <a:gd name="connsiteY30" fmla="*/ 599350 h 900514"/>
              <a:gd name="connsiteX31" fmla="*/ 2817019 w 2817019"/>
              <a:gd name="connsiteY31" fmla="*/ 516006 h 900514"/>
              <a:gd name="connsiteX32" fmla="*/ 2817019 w 2817019"/>
              <a:gd name="connsiteY32" fmla="*/ 516006 h 900514"/>
              <a:gd name="connsiteX0" fmla="*/ 0 w 2817019"/>
              <a:gd name="connsiteY0" fmla="*/ 277881 h 900514"/>
              <a:gd name="connsiteX1" fmla="*/ 88106 w 2817019"/>
              <a:gd name="connsiteY1" fmla="*/ 847000 h 900514"/>
              <a:gd name="connsiteX2" fmla="*/ 178594 w 2817019"/>
              <a:gd name="connsiteY2" fmla="*/ 663644 h 900514"/>
              <a:gd name="connsiteX3" fmla="*/ 269081 w 2817019"/>
              <a:gd name="connsiteY3" fmla="*/ 563631 h 900514"/>
              <a:gd name="connsiteX4" fmla="*/ 364331 w 2817019"/>
              <a:gd name="connsiteY4" fmla="*/ 611256 h 900514"/>
              <a:gd name="connsiteX5" fmla="*/ 447675 w 2817019"/>
              <a:gd name="connsiteY5" fmla="*/ 408850 h 900514"/>
              <a:gd name="connsiteX6" fmla="*/ 542925 w 2817019"/>
              <a:gd name="connsiteY6" fmla="*/ 687456 h 900514"/>
              <a:gd name="connsiteX7" fmla="*/ 642937 w 2817019"/>
              <a:gd name="connsiteY7" fmla="*/ 668406 h 900514"/>
              <a:gd name="connsiteX8" fmla="*/ 723900 w 2817019"/>
              <a:gd name="connsiteY8" fmla="*/ 866050 h 900514"/>
              <a:gd name="connsiteX9" fmla="*/ 809625 w 2817019"/>
              <a:gd name="connsiteY9" fmla="*/ 344556 h 900514"/>
              <a:gd name="connsiteX10" fmla="*/ 912019 w 2817019"/>
              <a:gd name="connsiteY10" fmla="*/ 604113 h 900514"/>
              <a:gd name="connsiteX11" fmla="*/ 992981 w 2817019"/>
              <a:gd name="connsiteY11" fmla="*/ 847000 h 900514"/>
              <a:gd name="connsiteX12" fmla="*/ 1088231 w 2817019"/>
              <a:gd name="connsiteY12" fmla="*/ 456475 h 900514"/>
              <a:gd name="connsiteX13" fmla="*/ 1202532 w 2817019"/>
              <a:gd name="connsiteY13" fmla="*/ 254070 h 900514"/>
              <a:gd name="connsiteX14" fmla="*/ 1269206 w 2817019"/>
              <a:gd name="connsiteY14" fmla="*/ 675550 h 900514"/>
              <a:gd name="connsiteX15" fmla="*/ 1376362 w 2817019"/>
              <a:gd name="connsiteY15" fmla="*/ 739844 h 900514"/>
              <a:gd name="connsiteX16" fmla="*/ 1457325 w 2817019"/>
              <a:gd name="connsiteY16" fmla="*/ 761275 h 900514"/>
              <a:gd name="connsiteX17" fmla="*/ 1540669 w 2817019"/>
              <a:gd name="connsiteY17" fmla="*/ 899388 h 900514"/>
              <a:gd name="connsiteX18" fmla="*/ 1633537 w 2817019"/>
              <a:gd name="connsiteY18" fmla="*/ 675550 h 900514"/>
              <a:gd name="connsiteX19" fmla="*/ 1724025 w 2817019"/>
              <a:gd name="connsiteY19" fmla="*/ 535056 h 900514"/>
              <a:gd name="connsiteX20" fmla="*/ 1816894 w 2817019"/>
              <a:gd name="connsiteY20" fmla="*/ 668406 h 900514"/>
              <a:gd name="connsiteX21" fmla="*/ 1907381 w 2817019"/>
              <a:gd name="connsiteY21" fmla="*/ 551725 h 900514"/>
              <a:gd name="connsiteX22" fmla="*/ 1997869 w 2817019"/>
              <a:gd name="connsiteY22" fmla="*/ 716031 h 900514"/>
              <a:gd name="connsiteX23" fmla="*/ 2088356 w 2817019"/>
              <a:gd name="connsiteY23" fmla="*/ 613638 h 900514"/>
              <a:gd name="connsiteX24" fmla="*/ 2176462 w 2817019"/>
              <a:gd name="connsiteY24" fmla="*/ 1656 h 900514"/>
              <a:gd name="connsiteX25" fmla="*/ 2266950 w 2817019"/>
              <a:gd name="connsiteY25" fmla="*/ 432663 h 900514"/>
              <a:gd name="connsiteX26" fmla="*/ 2364581 w 2817019"/>
              <a:gd name="connsiteY26" fmla="*/ 423138 h 900514"/>
              <a:gd name="connsiteX27" fmla="*/ 2455069 w 2817019"/>
              <a:gd name="connsiteY27" fmla="*/ 608875 h 900514"/>
              <a:gd name="connsiteX28" fmla="*/ 2538412 w 2817019"/>
              <a:gd name="connsiteY28" fmla="*/ 513625 h 900514"/>
              <a:gd name="connsiteX29" fmla="*/ 2626519 w 2817019"/>
              <a:gd name="connsiteY29" fmla="*/ 425519 h 900514"/>
              <a:gd name="connsiteX30" fmla="*/ 2728912 w 2817019"/>
              <a:gd name="connsiteY30" fmla="*/ 599350 h 900514"/>
              <a:gd name="connsiteX31" fmla="*/ 2817019 w 2817019"/>
              <a:gd name="connsiteY31" fmla="*/ 516006 h 900514"/>
              <a:gd name="connsiteX32" fmla="*/ 2817019 w 2817019"/>
              <a:gd name="connsiteY32" fmla="*/ 516006 h 900514"/>
              <a:gd name="connsiteX0" fmla="*/ 0 w 2817019"/>
              <a:gd name="connsiteY0" fmla="*/ 277881 h 900514"/>
              <a:gd name="connsiteX1" fmla="*/ 88106 w 2817019"/>
              <a:gd name="connsiteY1" fmla="*/ 847000 h 900514"/>
              <a:gd name="connsiteX2" fmla="*/ 178594 w 2817019"/>
              <a:gd name="connsiteY2" fmla="*/ 663644 h 900514"/>
              <a:gd name="connsiteX3" fmla="*/ 269081 w 2817019"/>
              <a:gd name="connsiteY3" fmla="*/ 563631 h 900514"/>
              <a:gd name="connsiteX4" fmla="*/ 364331 w 2817019"/>
              <a:gd name="connsiteY4" fmla="*/ 611256 h 900514"/>
              <a:gd name="connsiteX5" fmla="*/ 447675 w 2817019"/>
              <a:gd name="connsiteY5" fmla="*/ 408850 h 900514"/>
              <a:gd name="connsiteX6" fmla="*/ 542925 w 2817019"/>
              <a:gd name="connsiteY6" fmla="*/ 687456 h 900514"/>
              <a:gd name="connsiteX7" fmla="*/ 642937 w 2817019"/>
              <a:gd name="connsiteY7" fmla="*/ 668406 h 900514"/>
              <a:gd name="connsiteX8" fmla="*/ 723900 w 2817019"/>
              <a:gd name="connsiteY8" fmla="*/ 866050 h 900514"/>
              <a:gd name="connsiteX9" fmla="*/ 809625 w 2817019"/>
              <a:gd name="connsiteY9" fmla="*/ 344556 h 900514"/>
              <a:gd name="connsiteX10" fmla="*/ 912019 w 2817019"/>
              <a:gd name="connsiteY10" fmla="*/ 604113 h 900514"/>
              <a:gd name="connsiteX11" fmla="*/ 992981 w 2817019"/>
              <a:gd name="connsiteY11" fmla="*/ 847000 h 900514"/>
              <a:gd name="connsiteX12" fmla="*/ 1088231 w 2817019"/>
              <a:gd name="connsiteY12" fmla="*/ 456475 h 900514"/>
              <a:gd name="connsiteX13" fmla="*/ 1195388 w 2817019"/>
              <a:gd name="connsiteY13" fmla="*/ 254070 h 900514"/>
              <a:gd name="connsiteX14" fmla="*/ 1269206 w 2817019"/>
              <a:gd name="connsiteY14" fmla="*/ 675550 h 900514"/>
              <a:gd name="connsiteX15" fmla="*/ 1376362 w 2817019"/>
              <a:gd name="connsiteY15" fmla="*/ 739844 h 900514"/>
              <a:gd name="connsiteX16" fmla="*/ 1457325 w 2817019"/>
              <a:gd name="connsiteY16" fmla="*/ 761275 h 900514"/>
              <a:gd name="connsiteX17" fmla="*/ 1540669 w 2817019"/>
              <a:gd name="connsiteY17" fmla="*/ 899388 h 900514"/>
              <a:gd name="connsiteX18" fmla="*/ 1633537 w 2817019"/>
              <a:gd name="connsiteY18" fmla="*/ 675550 h 900514"/>
              <a:gd name="connsiteX19" fmla="*/ 1724025 w 2817019"/>
              <a:gd name="connsiteY19" fmla="*/ 535056 h 900514"/>
              <a:gd name="connsiteX20" fmla="*/ 1816894 w 2817019"/>
              <a:gd name="connsiteY20" fmla="*/ 668406 h 900514"/>
              <a:gd name="connsiteX21" fmla="*/ 1907381 w 2817019"/>
              <a:gd name="connsiteY21" fmla="*/ 551725 h 900514"/>
              <a:gd name="connsiteX22" fmla="*/ 1997869 w 2817019"/>
              <a:gd name="connsiteY22" fmla="*/ 716031 h 900514"/>
              <a:gd name="connsiteX23" fmla="*/ 2088356 w 2817019"/>
              <a:gd name="connsiteY23" fmla="*/ 613638 h 900514"/>
              <a:gd name="connsiteX24" fmla="*/ 2176462 w 2817019"/>
              <a:gd name="connsiteY24" fmla="*/ 1656 h 900514"/>
              <a:gd name="connsiteX25" fmla="*/ 2266950 w 2817019"/>
              <a:gd name="connsiteY25" fmla="*/ 432663 h 900514"/>
              <a:gd name="connsiteX26" fmla="*/ 2364581 w 2817019"/>
              <a:gd name="connsiteY26" fmla="*/ 423138 h 900514"/>
              <a:gd name="connsiteX27" fmla="*/ 2455069 w 2817019"/>
              <a:gd name="connsiteY27" fmla="*/ 608875 h 900514"/>
              <a:gd name="connsiteX28" fmla="*/ 2538412 w 2817019"/>
              <a:gd name="connsiteY28" fmla="*/ 513625 h 900514"/>
              <a:gd name="connsiteX29" fmla="*/ 2626519 w 2817019"/>
              <a:gd name="connsiteY29" fmla="*/ 425519 h 900514"/>
              <a:gd name="connsiteX30" fmla="*/ 2728912 w 2817019"/>
              <a:gd name="connsiteY30" fmla="*/ 599350 h 900514"/>
              <a:gd name="connsiteX31" fmla="*/ 2817019 w 2817019"/>
              <a:gd name="connsiteY31" fmla="*/ 516006 h 900514"/>
              <a:gd name="connsiteX32" fmla="*/ 2817019 w 2817019"/>
              <a:gd name="connsiteY32" fmla="*/ 516006 h 900514"/>
              <a:gd name="connsiteX0" fmla="*/ 0 w 2817019"/>
              <a:gd name="connsiteY0" fmla="*/ 277881 h 912344"/>
              <a:gd name="connsiteX1" fmla="*/ 88106 w 2817019"/>
              <a:gd name="connsiteY1" fmla="*/ 847000 h 912344"/>
              <a:gd name="connsiteX2" fmla="*/ 178594 w 2817019"/>
              <a:gd name="connsiteY2" fmla="*/ 663644 h 912344"/>
              <a:gd name="connsiteX3" fmla="*/ 269081 w 2817019"/>
              <a:gd name="connsiteY3" fmla="*/ 563631 h 912344"/>
              <a:gd name="connsiteX4" fmla="*/ 364331 w 2817019"/>
              <a:gd name="connsiteY4" fmla="*/ 611256 h 912344"/>
              <a:gd name="connsiteX5" fmla="*/ 447675 w 2817019"/>
              <a:gd name="connsiteY5" fmla="*/ 408850 h 912344"/>
              <a:gd name="connsiteX6" fmla="*/ 542925 w 2817019"/>
              <a:gd name="connsiteY6" fmla="*/ 687456 h 912344"/>
              <a:gd name="connsiteX7" fmla="*/ 642937 w 2817019"/>
              <a:gd name="connsiteY7" fmla="*/ 668406 h 912344"/>
              <a:gd name="connsiteX8" fmla="*/ 723900 w 2817019"/>
              <a:gd name="connsiteY8" fmla="*/ 866050 h 912344"/>
              <a:gd name="connsiteX9" fmla="*/ 809625 w 2817019"/>
              <a:gd name="connsiteY9" fmla="*/ 344556 h 912344"/>
              <a:gd name="connsiteX10" fmla="*/ 912019 w 2817019"/>
              <a:gd name="connsiteY10" fmla="*/ 604113 h 912344"/>
              <a:gd name="connsiteX11" fmla="*/ 992981 w 2817019"/>
              <a:gd name="connsiteY11" fmla="*/ 847000 h 912344"/>
              <a:gd name="connsiteX12" fmla="*/ 1088231 w 2817019"/>
              <a:gd name="connsiteY12" fmla="*/ 456475 h 912344"/>
              <a:gd name="connsiteX13" fmla="*/ 1195388 w 2817019"/>
              <a:gd name="connsiteY13" fmla="*/ 254070 h 912344"/>
              <a:gd name="connsiteX14" fmla="*/ 1269206 w 2817019"/>
              <a:gd name="connsiteY14" fmla="*/ 675550 h 912344"/>
              <a:gd name="connsiteX15" fmla="*/ 1376362 w 2817019"/>
              <a:gd name="connsiteY15" fmla="*/ 739844 h 912344"/>
              <a:gd name="connsiteX16" fmla="*/ 1457325 w 2817019"/>
              <a:gd name="connsiteY16" fmla="*/ 761275 h 912344"/>
              <a:gd name="connsiteX17" fmla="*/ 1550194 w 2817019"/>
              <a:gd name="connsiteY17" fmla="*/ 911294 h 912344"/>
              <a:gd name="connsiteX18" fmla="*/ 1633537 w 2817019"/>
              <a:gd name="connsiteY18" fmla="*/ 675550 h 912344"/>
              <a:gd name="connsiteX19" fmla="*/ 1724025 w 2817019"/>
              <a:gd name="connsiteY19" fmla="*/ 535056 h 912344"/>
              <a:gd name="connsiteX20" fmla="*/ 1816894 w 2817019"/>
              <a:gd name="connsiteY20" fmla="*/ 668406 h 912344"/>
              <a:gd name="connsiteX21" fmla="*/ 1907381 w 2817019"/>
              <a:gd name="connsiteY21" fmla="*/ 551725 h 912344"/>
              <a:gd name="connsiteX22" fmla="*/ 1997869 w 2817019"/>
              <a:gd name="connsiteY22" fmla="*/ 716031 h 912344"/>
              <a:gd name="connsiteX23" fmla="*/ 2088356 w 2817019"/>
              <a:gd name="connsiteY23" fmla="*/ 613638 h 912344"/>
              <a:gd name="connsiteX24" fmla="*/ 2176462 w 2817019"/>
              <a:gd name="connsiteY24" fmla="*/ 1656 h 912344"/>
              <a:gd name="connsiteX25" fmla="*/ 2266950 w 2817019"/>
              <a:gd name="connsiteY25" fmla="*/ 432663 h 912344"/>
              <a:gd name="connsiteX26" fmla="*/ 2364581 w 2817019"/>
              <a:gd name="connsiteY26" fmla="*/ 423138 h 912344"/>
              <a:gd name="connsiteX27" fmla="*/ 2455069 w 2817019"/>
              <a:gd name="connsiteY27" fmla="*/ 608875 h 912344"/>
              <a:gd name="connsiteX28" fmla="*/ 2538412 w 2817019"/>
              <a:gd name="connsiteY28" fmla="*/ 513625 h 912344"/>
              <a:gd name="connsiteX29" fmla="*/ 2626519 w 2817019"/>
              <a:gd name="connsiteY29" fmla="*/ 425519 h 912344"/>
              <a:gd name="connsiteX30" fmla="*/ 2728912 w 2817019"/>
              <a:gd name="connsiteY30" fmla="*/ 599350 h 912344"/>
              <a:gd name="connsiteX31" fmla="*/ 2817019 w 2817019"/>
              <a:gd name="connsiteY31" fmla="*/ 516006 h 912344"/>
              <a:gd name="connsiteX32" fmla="*/ 2817019 w 2817019"/>
              <a:gd name="connsiteY32" fmla="*/ 516006 h 912344"/>
              <a:gd name="connsiteX0" fmla="*/ 0 w 2817019"/>
              <a:gd name="connsiteY0" fmla="*/ 277881 h 912188"/>
              <a:gd name="connsiteX1" fmla="*/ 88106 w 2817019"/>
              <a:gd name="connsiteY1" fmla="*/ 847000 h 912188"/>
              <a:gd name="connsiteX2" fmla="*/ 178594 w 2817019"/>
              <a:gd name="connsiteY2" fmla="*/ 663644 h 912188"/>
              <a:gd name="connsiteX3" fmla="*/ 269081 w 2817019"/>
              <a:gd name="connsiteY3" fmla="*/ 563631 h 912188"/>
              <a:gd name="connsiteX4" fmla="*/ 364331 w 2817019"/>
              <a:gd name="connsiteY4" fmla="*/ 611256 h 912188"/>
              <a:gd name="connsiteX5" fmla="*/ 447675 w 2817019"/>
              <a:gd name="connsiteY5" fmla="*/ 408850 h 912188"/>
              <a:gd name="connsiteX6" fmla="*/ 542925 w 2817019"/>
              <a:gd name="connsiteY6" fmla="*/ 687456 h 912188"/>
              <a:gd name="connsiteX7" fmla="*/ 642937 w 2817019"/>
              <a:gd name="connsiteY7" fmla="*/ 668406 h 912188"/>
              <a:gd name="connsiteX8" fmla="*/ 723900 w 2817019"/>
              <a:gd name="connsiteY8" fmla="*/ 866050 h 912188"/>
              <a:gd name="connsiteX9" fmla="*/ 809625 w 2817019"/>
              <a:gd name="connsiteY9" fmla="*/ 344556 h 912188"/>
              <a:gd name="connsiteX10" fmla="*/ 912019 w 2817019"/>
              <a:gd name="connsiteY10" fmla="*/ 604113 h 912188"/>
              <a:gd name="connsiteX11" fmla="*/ 992981 w 2817019"/>
              <a:gd name="connsiteY11" fmla="*/ 847000 h 912188"/>
              <a:gd name="connsiteX12" fmla="*/ 1088231 w 2817019"/>
              <a:gd name="connsiteY12" fmla="*/ 456475 h 912188"/>
              <a:gd name="connsiteX13" fmla="*/ 1195388 w 2817019"/>
              <a:gd name="connsiteY13" fmla="*/ 254070 h 912188"/>
              <a:gd name="connsiteX14" fmla="*/ 1269206 w 2817019"/>
              <a:gd name="connsiteY14" fmla="*/ 675550 h 912188"/>
              <a:gd name="connsiteX15" fmla="*/ 1376362 w 2817019"/>
              <a:gd name="connsiteY15" fmla="*/ 739844 h 912188"/>
              <a:gd name="connsiteX16" fmla="*/ 1457325 w 2817019"/>
              <a:gd name="connsiteY16" fmla="*/ 761275 h 912188"/>
              <a:gd name="connsiteX17" fmla="*/ 1550194 w 2817019"/>
              <a:gd name="connsiteY17" fmla="*/ 911294 h 912188"/>
              <a:gd name="connsiteX18" fmla="*/ 1640681 w 2817019"/>
              <a:gd name="connsiteY18" fmla="*/ 682694 h 912188"/>
              <a:gd name="connsiteX19" fmla="*/ 1724025 w 2817019"/>
              <a:gd name="connsiteY19" fmla="*/ 535056 h 912188"/>
              <a:gd name="connsiteX20" fmla="*/ 1816894 w 2817019"/>
              <a:gd name="connsiteY20" fmla="*/ 668406 h 912188"/>
              <a:gd name="connsiteX21" fmla="*/ 1907381 w 2817019"/>
              <a:gd name="connsiteY21" fmla="*/ 551725 h 912188"/>
              <a:gd name="connsiteX22" fmla="*/ 1997869 w 2817019"/>
              <a:gd name="connsiteY22" fmla="*/ 716031 h 912188"/>
              <a:gd name="connsiteX23" fmla="*/ 2088356 w 2817019"/>
              <a:gd name="connsiteY23" fmla="*/ 613638 h 912188"/>
              <a:gd name="connsiteX24" fmla="*/ 2176462 w 2817019"/>
              <a:gd name="connsiteY24" fmla="*/ 1656 h 912188"/>
              <a:gd name="connsiteX25" fmla="*/ 2266950 w 2817019"/>
              <a:gd name="connsiteY25" fmla="*/ 432663 h 912188"/>
              <a:gd name="connsiteX26" fmla="*/ 2364581 w 2817019"/>
              <a:gd name="connsiteY26" fmla="*/ 423138 h 912188"/>
              <a:gd name="connsiteX27" fmla="*/ 2455069 w 2817019"/>
              <a:gd name="connsiteY27" fmla="*/ 608875 h 912188"/>
              <a:gd name="connsiteX28" fmla="*/ 2538412 w 2817019"/>
              <a:gd name="connsiteY28" fmla="*/ 513625 h 912188"/>
              <a:gd name="connsiteX29" fmla="*/ 2626519 w 2817019"/>
              <a:gd name="connsiteY29" fmla="*/ 425519 h 912188"/>
              <a:gd name="connsiteX30" fmla="*/ 2728912 w 2817019"/>
              <a:gd name="connsiteY30" fmla="*/ 599350 h 912188"/>
              <a:gd name="connsiteX31" fmla="*/ 2817019 w 2817019"/>
              <a:gd name="connsiteY31" fmla="*/ 516006 h 912188"/>
              <a:gd name="connsiteX32" fmla="*/ 2817019 w 2817019"/>
              <a:gd name="connsiteY32" fmla="*/ 516006 h 912188"/>
              <a:gd name="connsiteX0" fmla="*/ 0 w 2817019"/>
              <a:gd name="connsiteY0" fmla="*/ 277881 h 912188"/>
              <a:gd name="connsiteX1" fmla="*/ 88106 w 2817019"/>
              <a:gd name="connsiteY1" fmla="*/ 847000 h 912188"/>
              <a:gd name="connsiteX2" fmla="*/ 178594 w 2817019"/>
              <a:gd name="connsiteY2" fmla="*/ 663644 h 912188"/>
              <a:gd name="connsiteX3" fmla="*/ 269081 w 2817019"/>
              <a:gd name="connsiteY3" fmla="*/ 563631 h 912188"/>
              <a:gd name="connsiteX4" fmla="*/ 364331 w 2817019"/>
              <a:gd name="connsiteY4" fmla="*/ 611256 h 912188"/>
              <a:gd name="connsiteX5" fmla="*/ 447675 w 2817019"/>
              <a:gd name="connsiteY5" fmla="*/ 408850 h 912188"/>
              <a:gd name="connsiteX6" fmla="*/ 542925 w 2817019"/>
              <a:gd name="connsiteY6" fmla="*/ 687456 h 912188"/>
              <a:gd name="connsiteX7" fmla="*/ 642937 w 2817019"/>
              <a:gd name="connsiteY7" fmla="*/ 668406 h 912188"/>
              <a:gd name="connsiteX8" fmla="*/ 723900 w 2817019"/>
              <a:gd name="connsiteY8" fmla="*/ 866050 h 912188"/>
              <a:gd name="connsiteX9" fmla="*/ 809625 w 2817019"/>
              <a:gd name="connsiteY9" fmla="*/ 344556 h 912188"/>
              <a:gd name="connsiteX10" fmla="*/ 912019 w 2817019"/>
              <a:gd name="connsiteY10" fmla="*/ 604113 h 912188"/>
              <a:gd name="connsiteX11" fmla="*/ 992981 w 2817019"/>
              <a:gd name="connsiteY11" fmla="*/ 847000 h 912188"/>
              <a:gd name="connsiteX12" fmla="*/ 1088231 w 2817019"/>
              <a:gd name="connsiteY12" fmla="*/ 456475 h 912188"/>
              <a:gd name="connsiteX13" fmla="*/ 1195388 w 2817019"/>
              <a:gd name="connsiteY13" fmla="*/ 254070 h 912188"/>
              <a:gd name="connsiteX14" fmla="*/ 1269206 w 2817019"/>
              <a:gd name="connsiteY14" fmla="*/ 675550 h 912188"/>
              <a:gd name="connsiteX15" fmla="*/ 1376362 w 2817019"/>
              <a:gd name="connsiteY15" fmla="*/ 739844 h 912188"/>
              <a:gd name="connsiteX16" fmla="*/ 1457325 w 2817019"/>
              <a:gd name="connsiteY16" fmla="*/ 761275 h 912188"/>
              <a:gd name="connsiteX17" fmla="*/ 1550194 w 2817019"/>
              <a:gd name="connsiteY17" fmla="*/ 911294 h 912188"/>
              <a:gd name="connsiteX18" fmla="*/ 1640681 w 2817019"/>
              <a:gd name="connsiteY18" fmla="*/ 682694 h 912188"/>
              <a:gd name="connsiteX19" fmla="*/ 1731169 w 2817019"/>
              <a:gd name="connsiteY19" fmla="*/ 537437 h 912188"/>
              <a:gd name="connsiteX20" fmla="*/ 1816894 w 2817019"/>
              <a:gd name="connsiteY20" fmla="*/ 668406 h 912188"/>
              <a:gd name="connsiteX21" fmla="*/ 1907381 w 2817019"/>
              <a:gd name="connsiteY21" fmla="*/ 551725 h 912188"/>
              <a:gd name="connsiteX22" fmla="*/ 1997869 w 2817019"/>
              <a:gd name="connsiteY22" fmla="*/ 716031 h 912188"/>
              <a:gd name="connsiteX23" fmla="*/ 2088356 w 2817019"/>
              <a:gd name="connsiteY23" fmla="*/ 613638 h 912188"/>
              <a:gd name="connsiteX24" fmla="*/ 2176462 w 2817019"/>
              <a:gd name="connsiteY24" fmla="*/ 1656 h 912188"/>
              <a:gd name="connsiteX25" fmla="*/ 2266950 w 2817019"/>
              <a:gd name="connsiteY25" fmla="*/ 432663 h 912188"/>
              <a:gd name="connsiteX26" fmla="*/ 2364581 w 2817019"/>
              <a:gd name="connsiteY26" fmla="*/ 423138 h 912188"/>
              <a:gd name="connsiteX27" fmla="*/ 2455069 w 2817019"/>
              <a:gd name="connsiteY27" fmla="*/ 608875 h 912188"/>
              <a:gd name="connsiteX28" fmla="*/ 2538412 w 2817019"/>
              <a:gd name="connsiteY28" fmla="*/ 513625 h 912188"/>
              <a:gd name="connsiteX29" fmla="*/ 2626519 w 2817019"/>
              <a:gd name="connsiteY29" fmla="*/ 425519 h 912188"/>
              <a:gd name="connsiteX30" fmla="*/ 2728912 w 2817019"/>
              <a:gd name="connsiteY30" fmla="*/ 599350 h 912188"/>
              <a:gd name="connsiteX31" fmla="*/ 2817019 w 2817019"/>
              <a:gd name="connsiteY31" fmla="*/ 516006 h 912188"/>
              <a:gd name="connsiteX32" fmla="*/ 2817019 w 2817019"/>
              <a:gd name="connsiteY32" fmla="*/ 516006 h 912188"/>
              <a:gd name="connsiteX0" fmla="*/ 0 w 2817019"/>
              <a:gd name="connsiteY0" fmla="*/ 277881 h 912188"/>
              <a:gd name="connsiteX1" fmla="*/ 88106 w 2817019"/>
              <a:gd name="connsiteY1" fmla="*/ 847000 h 912188"/>
              <a:gd name="connsiteX2" fmla="*/ 178594 w 2817019"/>
              <a:gd name="connsiteY2" fmla="*/ 663644 h 912188"/>
              <a:gd name="connsiteX3" fmla="*/ 269081 w 2817019"/>
              <a:gd name="connsiteY3" fmla="*/ 563631 h 912188"/>
              <a:gd name="connsiteX4" fmla="*/ 364331 w 2817019"/>
              <a:gd name="connsiteY4" fmla="*/ 611256 h 912188"/>
              <a:gd name="connsiteX5" fmla="*/ 447675 w 2817019"/>
              <a:gd name="connsiteY5" fmla="*/ 408850 h 912188"/>
              <a:gd name="connsiteX6" fmla="*/ 542925 w 2817019"/>
              <a:gd name="connsiteY6" fmla="*/ 687456 h 912188"/>
              <a:gd name="connsiteX7" fmla="*/ 642937 w 2817019"/>
              <a:gd name="connsiteY7" fmla="*/ 668406 h 912188"/>
              <a:gd name="connsiteX8" fmla="*/ 723900 w 2817019"/>
              <a:gd name="connsiteY8" fmla="*/ 866050 h 912188"/>
              <a:gd name="connsiteX9" fmla="*/ 809625 w 2817019"/>
              <a:gd name="connsiteY9" fmla="*/ 344556 h 912188"/>
              <a:gd name="connsiteX10" fmla="*/ 912019 w 2817019"/>
              <a:gd name="connsiteY10" fmla="*/ 604113 h 912188"/>
              <a:gd name="connsiteX11" fmla="*/ 992981 w 2817019"/>
              <a:gd name="connsiteY11" fmla="*/ 847000 h 912188"/>
              <a:gd name="connsiteX12" fmla="*/ 1088231 w 2817019"/>
              <a:gd name="connsiteY12" fmla="*/ 456475 h 912188"/>
              <a:gd name="connsiteX13" fmla="*/ 1195388 w 2817019"/>
              <a:gd name="connsiteY13" fmla="*/ 254070 h 912188"/>
              <a:gd name="connsiteX14" fmla="*/ 1269206 w 2817019"/>
              <a:gd name="connsiteY14" fmla="*/ 675550 h 912188"/>
              <a:gd name="connsiteX15" fmla="*/ 1376362 w 2817019"/>
              <a:gd name="connsiteY15" fmla="*/ 739844 h 912188"/>
              <a:gd name="connsiteX16" fmla="*/ 1457325 w 2817019"/>
              <a:gd name="connsiteY16" fmla="*/ 761275 h 912188"/>
              <a:gd name="connsiteX17" fmla="*/ 1550194 w 2817019"/>
              <a:gd name="connsiteY17" fmla="*/ 911294 h 912188"/>
              <a:gd name="connsiteX18" fmla="*/ 1640681 w 2817019"/>
              <a:gd name="connsiteY18" fmla="*/ 682694 h 912188"/>
              <a:gd name="connsiteX19" fmla="*/ 1731169 w 2817019"/>
              <a:gd name="connsiteY19" fmla="*/ 537437 h 912188"/>
              <a:gd name="connsiteX20" fmla="*/ 1835944 w 2817019"/>
              <a:gd name="connsiteY20" fmla="*/ 673169 h 912188"/>
              <a:gd name="connsiteX21" fmla="*/ 1907381 w 2817019"/>
              <a:gd name="connsiteY21" fmla="*/ 551725 h 912188"/>
              <a:gd name="connsiteX22" fmla="*/ 1997869 w 2817019"/>
              <a:gd name="connsiteY22" fmla="*/ 716031 h 912188"/>
              <a:gd name="connsiteX23" fmla="*/ 2088356 w 2817019"/>
              <a:gd name="connsiteY23" fmla="*/ 613638 h 912188"/>
              <a:gd name="connsiteX24" fmla="*/ 2176462 w 2817019"/>
              <a:gd name="connsiteY24" fmla="*/ 1656 h 912188"/>
              <a:gd name="connsiteX25" fmla="*/ 2266950 w 2817019"/>
              <a:gd name="connsiteY25" fmla="*/ 432663 h 912188"/>
              <a:gd name="connsiteX26" fmla="*/ 2364581 w 2817019"/>
              <a:gd name="connsiteY26" fmla="*/ 423138 h 912188"/>
              <a:gd name="connsiteX27" fmla="*/ 2455069 w 2817019"/>
              <a:gd name="connsiteY27" fmla="*/ 608875 h 912188"/>
              <a:gd name="connsiteX28" fmla="*/ 2538412 w 2817019"/>
              <a:gd name="connsiteY28" fmla="*/ 513625 h 912188"/>
              <a:gd name="connsiteX29" fmla="*/ 2626519 w 2817019"/>
              <a:gd name="connsiteY29" fmla="*/ 425519 h 912188"/>
              <a:gd name="connsiteX30" fmla="*/ 2728912 w 2817019"/>
              <a:gd name="connsiteY30" fmla="*/ 599350 h 912188"/>
              <a:gd name="connsiteX31" fmla="*/ 2817019 w 2817019"/>
              <a:gd name="connsiteY31" fmla="*/ 516006 h 912188"/>
              <a:gd name="connsiteX32" fmla="*/ 2817019 w 2817019"/>
              <a:gd name="connsiteY32" fmla="*/ 516006 h 912188"/>
              <a:gd name="connsiteX0" fmla="*/ 0 w 2817019"/>
              <a:gd name="connsiteY0" fmla="*/ 277881 h 912188"/>
              <a:gd name="connsiteX1" fmla="*/ 88106 w 2817019"/>
              <a:gd name="connsiteY1" fmla="*/ 847000 h 912188"/>
              <a:gd name="connsiteX2" fmla="*/ 178594 w 2817019"/>
              <a:gd name="connsiteY2" fmla="*/ 663644 h 912188"/>
              <a:gd name="connsiteX3" fmla="*/ 269081 w 2817019"/>
              <a:gd name="connsiteY3" fmla="*/ 563631 h 912188"/>
              <a:gd name="connsiteX4" fmla="*/ 364331 w 2817019"/>
              <a:gd name="connsiteY4" fmla="*/ 611256 h 912188"/>
              <a:gd name="connsiteX5" fmla="*/ 447675 w 2817019"/>
              <a:gd name="connsiteY5" fmla="*/ 408850 h 912188"/>
              <a:gd name="connsiteX6" fmla="*/ 542925 w 2817019"/>
              <a:gd name="connsiteY6" fmla="*/ 687456 h 912188"/>
              <a:gd name="connsiteX7" fmla="*/ 642937 w 2817019"/>
              <a:gd name="connsiteY7" fmla="*/ 668406 h 912188"/>
              <a:gd name="connsiteX8" fmla="*/ 723900 w 2817019"/>
              <a:gd name="connsiteY8" fmla="*/ 866050 h 912188"/>
              <a:gd name="connsiteX9" fmla="*/ 809625 w 2817019"/>
              <a:gd name="connsiteY9" fmla="*/ 344556 h 912188"/>
              <a:gd name="connsiteX10" fmla="*/ 912019 w 2817019"/>
              <a:gd name="connsiteY10" fmla="*/ 604113 h 912188"/>
              <a:gd name="connsiteX11" fmla="*/ 992981 w 2817019"/>
              <a:gd name="connsiteY11" fmla="*/ 847000 h 912188"/>
              <a:gd name="connsiteX12" fmla="*/ 1088231 w 2817019"/>
              <a:gd name="connsiteY12" fmla="*/ 456475 h 912188"/>
              <a:gd name="connsiteX13" fmla="*/ 1195388 w 2817019"/>
              <a:gd name="connsiteY13" fmla="*/ 254070 h 912188"/>
              <a:gd name="connsiteX14" fmla="*/ 1269206 w 2817019"/>
              <a:gd name="connsiteY14" fmla="*/ 675550 h 912188"/>
              <a:gd name="connsiteX15" fmla="*/ 1376362 w 2817019"/>
              <a:gd name="connsiteY15" fmla="*/ 739844 h 912188"/>
              <a:gd name="connsiteX16" fmla="*/ 1457325 w 2817019"/>
              <a:gd name="connsiteY16" fmla="*/ 761275 h 912188"/>
              <a:gd name="connsiteX17" fmla="*/ 1550194 w 2817019"/>
              <a:gd name="connsiteY17" fmla="*/ 911294 h 912188"/>
              <a:gd name="connsiteX18" fmla="*/ 1640681 w 2817019"/>
              <a:gd name="connsiteY18" fmla="*/ 682694 h 912188"/>
              <a:gd name="connsiteX19" fmla="*/ 1731169 w 2817019"/>
              <a:gd name="connsiteY19" fmla="*/ 537437 h 912188"/>
              <a:gd name="connsiteX20" fmla="*/ 1824038 w 2817019"/>
              <a:gd name="connsiteY20" fmla="*/ 675551 h 912188"/>
              <a:gd name="connsiteX21" fmla="*/ 1907381 w 2817019"/>
              <a:gd name="connsiteY21" fmla="*/ 551725 h 912188"/>
              <a:gd name="connsiteX22" fmla="*/ 1997869 w 2817019"/>
              <a:gd name="connsiteY22" fmla="*/ 716031 h 912188"/>
              <a:gd name="connsiteX23" fmla="*/ 2088356 w 2817019"/>
              <a:gd name="connsiteY23" fmla="*/ 613638 h 912188"/>
              <a:gd name="connsiteX24" fmla="*/ 2176462 w 2817019"/>
              <a:gd name="connsiteY24" fmla="*/ 1656 h 912188"/>
              <a:gd name="connsiteX25" fmla="*/ 2266950 w 2817019"/>
              <a:gd name="connsiteY25" fmla="*/ 432663 h 912188"/>
              <a:gd name="connsiteX26" fmla="*/ 2364581 w 2817019"/>
              <a:gd name="connsiteY26" fmla="*/ 423138 h 912188"/>
              <a:gd name="connsiteX27" fmla="*/ 2455069 w 2817019"/>
              <a:gd name="connsiteY27" fmla="*/ 608875 h 912188"/>
              <a:gd name="connsiteX28" fmla="*/ 2538412 w 2817019"/>
              <a:gd name="connsiteY28" fmla="*/ 513625 h 912188"/>
              <a:gd name="connsiteX29" fmla="*/ 2626519 w 2817019"/>
              <a:gd name="connsiteY29" fmla="*/ 425519 h 912188"/>
              <a:gd name="connsiteX30" fmla="*/ 2728912 w 2817019"/>
              <a:gd name="connsiteY30" fmla="*/ 599350 h 912188"/>
              <a:gd name="connsiteX31" fmla="*/ 2817019 w 2817019"/>
              <a:gd name="connsiteY31" fmla="*/ 516006 h 912188"/>
              <a:gd name="connsiteX32" fmla="*/ 2817019 w 2817019"/>
              <a:gd name="connsiteY32" fmla="*/ 516006 h 912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2817019" h="912188">
                <a:moveTo>
                  <a:pt x="0" y="277881"/>
                </a:moveTo>
                <a:cubicBezTo>
                  <a:pt x="29170" y="530293"/>
                  <a:pt x="58340" y="782706"/>
                  <a:pt x="88106" y="847000"/>
                </a:cubicBezTo>
                <a:cubicBezTo>
                  <a:pt x="117872" y="911294"/>
                  <a:pt x="148432" y="710872"/>
                  <a:pt x="178594" y="663644"/>
                </a:cubicBezTo>
                <a:cubicBezTo>
                  <a:pt x="208756" y="616416"/>
                  <a:pt x="238125" y="572362"/>
                  <a:pt x="269081" y="563631"/>
                </a:cubicBezTo>
                <a:cubicBezTo>
                  <a:pt x="300037" y="554900"/>
                  <a:pt x="334565" y="637053"/>
                  <a:pt x="364331" y="611256"/>
                </a:cubicBezTo>
                <a:cubicBezTo>
                  <a:pt x="394097" y="585459"/>
                  <a:pt x="417909" y="396150"/>
                  <a:pt x="447675" y="408850"/>
                </a:cubicBezTo>
                <a:cubicBezTo>
                  <a:pt x="477441" y="421550"/>
                  <a:pt x="510381" y="644197"/>
                  <a:pt x="542925" y="687456"/>
                </a:cubicBezTo>
                <a:cubicBezTo>
                  <a:pt x="575469" y="730715"/>
                  <a:pt x="612775" y="638640"/>
                  <a:pt x="642937" y="668406"/>
                </a:cubicBezTo>
                <a:cubicBezTo>
                  <a:pt x="673100" y="698172"/>
                  <a:pt x="696119" y="920025"/>
                  <a:pt x="723900" y="866050"/>
                </a:cubicBezTo>
                <a:cubicBezTo>
                  <a:pt x="751681" y="812075"/>
                  <a:pt x="778272" y="388212"/>
                  <a:pt x="809625" y="344556"/>
                </a:cubicBezTo>
                <a:cubicBezTo>
                  <a:pt x="840978" y="300900"/>
                  <a:pt x="881460" y="520372"/>
                  <a:pt x="912019" y="604113"/>
                </a:cubicBezTo>
                <a:cubicBezTo>
                  <a:pt x="942578" y="687854"/>
                  <a:pt x="963612" y="871606"/>
                  <a:pt x="992981" y="847000"/>
                </a:cubicBezTo>
                <a:cubicBezTo>
                  <a:pt x="1022350" y="822394"/>
                  <a:pt x="1054497" y="555297"/>
                  <a:pt x="1088231" y="456475"/>
                </a:cubicBezTo>
                <a:cubicBezTo>
                  <a:pt x="1121965" y="357653"/>
                  <a:pt x="1165225" y="217557"/>
                  <a:pt x="1195388" y="254070"/>
                </a:cubicBezTo>
                <a:cubicBezTo>
                  <a:pt x="1225551" y="290583"/>
                  <a:pt x="1239044" y="594588"/>
                  <a:pt x="1269206" y="675550"/>
                </a:cubicBezTo>
                <a:cubicBezTo>
                  <a:pt x="1299368" y="756512"/>
                  <a:pt x="1345009" y="725557"/>
                  <a:pt x="1376362" y="739844"/>
                </a:cubicBezTo>
                <a:cubicBezTo>
                  <a:pt x="1407715" y="754131"/>
                  <a:pt x="1428353" y="732700"/>
                  <a:pt x="1457325" y="761275"/>
                </a:cubicBezTo>
                <a:cubicBezTo>
                  <a:pt x="1486297" y="789850"/>
                  <a:pt x="1519635" y="924391"/>
                  <a:pt x="1550194" y="911294"/>
                </a:cubicBezTo>
                <a:cubicBezTo>
                  <a:pt x="1580753" y="898197"/>
                  <a:pt x="1610519" y="745003"/>
                  <a:pt x="1640681" y="682694"/>
                </a:cubicBezTo>
                <a:cubicBezTo>
                  <a:pt x="1670843" y="620385"/>
                  <a:pt x="1700610" y="538627"/>
                  <a:pt x="1731169" y="537437"/>
                </a:cubicBezTo>
                <a:cubicBezTo>
                  <a:pt x="1761728" y="536247"/>
                  <a:pt x="1794669" y="673170"/>
                  <a:pt x="1824038" y="675551"/>
                </a:cubicBezTo>
                <a:cubicBezTo>
                  <a:pt x="1853407" y="677932"/>
                  <a:pt x="1878409" y="544978"/>
                  <a:pt x="1907381" y="551725"/>
                </a:cubicBezTo>
                <a:cubicBezTo>
                  <a:pt x="1936353" y="558472"/>
                  <a:pt x="1967707" y="705712"/>
                  <a:pt x="1997869" y="716031"/>
                </a:cubicBezTo>
                <a:cubicBezTo>
                  <a:pt x="2028031" y="726350"/>
                  <a:pt x="2058591" y="732700"/>
                  <a:pt x="2088356" y="613638"/>
                </a:cubicBezTo>
                <a:cubicBezTo>
                  <a:pt x="2118121" y="494576"/>
                  <a:pt x="2146696" y="31818"/>
                  <a:pt x="2176462" y="1656"/>
                </a:cubicBezTo>
                <a:cubicBezTo>
                  <a:pt x="2206228" y="-28507"/>
                  <a:pt x="2235597" y="362416"/>
                  <a:pt x="2266950" y="432663"/>
                </a:cubicBezTo>
                <a:cubicBezTo>
                  <a:pt x="2298303" y="502910"/>
                  <a:pt x="2333228" y="393769"/>
                  <a:pt x="2364581" y="423138"/>
                </a:cubicBezTo>
                <a:cubicBezTo>
                  <a:pt x="2395934" y="452507"/>
                  <a:pt x="2426097" y="593794"/>
                  <a:pt x="2455069" y="608875"/>
                </a:cubicBezTo>
                <a:cubicBezTo>
                  <a:pt x="2484041" y="623956"/>
                  <a:pt x="2509837" y="544184"/>
                  <a:pt x="2538412" y="513625"/>
                </a:cubicBezTo>
                <a:cubicBezTo>
                  <a:pt x="2566987" y="483066"/>
                  <a:pt x="2594769" y="411232"/>
                  <a:pt x="2626519" y="425519"/>
                </a:cubicBezTo>
                <a:cubicBezTo>
                  <a:pt x="2658269" y="439807"/>
                  <a:pt x="2697162" y="584269"/>
                  <a:pt x="2728912" y="599350"/>
                </a:cubicBezTo>
                <a:cubicBezTo>
                  <a:pt x="2760662" y="614431"/>
                  <a:pt x="2817019" y="516006"/>
                  <a:pt x="2817019" y="516006"/>
                </a:cubicBezTo>
                <a:lnTo>
                  <a:pt x="2817019" y="516006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4" name="Right Arrow 73"/>
          <p:cNvSpPr/>
          <p:nvPr/>
        </p:nvSpPr>
        <p:spPr bwMode="auto">
          <a:xfrm rot="5400000">
            <a:off x="7438476" y="4439219"/>
            <a:ext cx="690563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7978574" y="4375465"/>
            <a:ext cx="1063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Add a bias</a:t>
            </a:r>
          </a:p>
        </p:txBody>
      </p:sp>
      <p:sp>
        <p:nvSpPr>
          <p:cNvPr id="32" name="Right Arrow 31"/>
          <p:cNvSpPr/>
          <p:nvPr/>
        </p:nvSpPr>
        <p:spPr bwMode="auto">
          <a:xfrm rot="19269430">
            <a:off x="4027674" y="4332537"/>
            <a:ext cx="690563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911362" y="4012371"/>
            <a:ext cx="606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IFFT</a:t>
            </a:r>
          </a:p>
        </p:txBody>
      </p:sp>
    </p:spTree>
    <p:extLst>
      <p:ext uri="{BB962C8B-B14F-4D97-AF65-F5344CB8AC3E}">
        <p14:creationId xmlns:p14="http://schemas.microsoft.com/office/powerpoint/2010/main" val="1533274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2" grpId="1" animBg="1"/>
      <p:bldP spid="53" grpId="0" animBg="1"/>
      <p:bldP spid="53" grpId="1" animBg="1"/>
      <p:bldP spid="69" grpId="0" animBg="1"/>
      <p:bldP spid="72" grpId="0" animBg="1"/>
      <p:bldP spid="73" grpId="0" animBg="1"/>
      <p:bldP spid="74" grpId="0" animBg="1"/>
      <p:bldP spid="75" grpId="0"/>
      <p:bldP spid="32" grpId="0" animBg="1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B3165115-9078-433B-A278-1F5ED971F63A}" type="slidenum">
              <a:rPr lang="en-GB"/>
              <a:pPr/>
              <a:t>13</a:t>
            </a:fld>
            <a:endParaRPr lang="en-GB"/>
          </a:p>
        </p:txBody>
      </p:sp>
      <p:sp>
        <p:nvSpPr>
          <p:cNvPr id="46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47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48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/>
              <a:t>Multi-carrier modulation </a:t>
            </a:r>
            <a:r>
              <a:rPr lang="en-GB" altLang="zh-CN" dirty="0" smtClean="0"/>
              <a:t>schemes</a:t>
            </a:r>
            <a:br>
              <a:rPr lang="en-GB" altLang="zh-CN" dirty="0" smtClean="0"/>
            </a:br>
            <a:r>
              <a:rPr lang="en-GB" altLang="zh-CN" dirty="0"/>
              <a:t>--Asymmetrically Clipped </a:t>
            </a:r>
            <a:r>
              <a:rPr lang="en-GB" altLang="zh-CN" dirty="0" smtClean="0"/>
              <a:t>Optical-OFDM</a:t>
            </a:r>
            <a:endParaRPr lang="en-GB" altLang="zh-CN" dirty="0"/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" name="Table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8082067"/>
              </p:ext>
            </p:extLst>
          </p:nvPr>
        </p:nvGraphicFramePr>
        <p:xfrm>
          <a:off x="1475656" y="2509395"/>
          <a:ext cx="6036000" cy="1967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2988000"/>
              </a:tblGrid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CO-OFDM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CO-OFDM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337674"/>
              </p:ext>
            </p:extLst>
          </p:nvPr>
        </p:nvGraphicFramePr>
        <p:xfrm>
          <a:off x="1619672" y="3162548"/>
          <a:ext cx="274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8" name="Equation" r:id="rId4" imgW="1828800" imgH="228600" progId="Equation.DSMT4">
                  <p:embed/>
                </p:oleObj>
              </mc:Choice>
              <mc:Fallback>
                <p:oleObj name="Equation" r:id="rId4" imgW="182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162548"/>
                        <a:ext cx="274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588426"/>
              </p:ext>
            </p:extLst>
          </p:nvPr>
        </p:nvGraphicFramePr>
        <p:xfrm>
          <a:off x="4644008" y="3140968"/>
          <a:ext cx="2419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9" name="Equation" r:id="rId6" imgW="1612900" imgH="228600" progId="Equation.DSMT4">
                  <p:embed/>
                </p:oleObj>
              </mc:Choice>
              <mc:Fallback>
                <p:oleObj name="Equation" r:id="rId6" imgW="161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140968"/>
                        <a:ext cx="24193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04562"/>
              </p:ext>
            </p:extLst>
          </p:nvPr>
        </p:nvGraphicFramePr>
        <p:xfrm>
          <a:off x="4644008" y="3549127"/>
          <a:ext cx="2571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0" name="Equation" r:id="rId8" imgW="1714500" imgH="241300" progId="Equation.DSMT4">
                  <p:embed/>
                </p:oleObj>
              </mc:Choice>
              <mc:Fallback>
                <p:oleObj name="Equation" r:id="rId8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549127"/>
                        <a:ext cx="25717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3096"/>
              </p:ext>
            </p:extLst>
          </p:nvPr>
        </p:nvGraphicFramePr>
        <p:xfrm>
          <a:off x="1619672" y="3549127"/>
          <a:ext cx="2571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1" name="Equation" r:id="rId10" imgW="1714500" imgH="241300" progId="Equation.DSMT4">
                  <p:embed/>
                </p:oleObj>
              </mc:Choice>
              <mc:Fallback>
                <p:oleObj name="Equation" r:id="rId10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49127"/>
                        <a:ext cx="25717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584099"/>
              </p:ext>
            </p:extLst>
          </p:nvPr>
        </p:nvGraphicFramePr>
        <p:xfrm>
          <a:off x="1619672" y="4000373"/>
          <a:ext cx="1351964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2" name="Equation" r:id="rId11" imgW="901309" imgH="228501" progId="Equation.DSMT4">
                  <p:embed/>
                </p:oleObj>
              </mc:Choice>
              <mc:Fallback>
                <p:oleObj name="Equation" r:id="rId11" imgW="90130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000373"/>
                        <a:ext cx="1351964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548005" y="3799731"/>
                <a:ext cx="2781274" cy="6586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1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zh-CN" altLang="en-US" sz="1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0&lt;</m:t>
                      </m:r>
                      <m:r>
                        <a:rPr lang="zh-CN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1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zh-CN" alt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8005" y="3799731"/>
                <a:ext cx="2781274" cy="65864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Picture 5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40364" y="2276872"/>
            <a:ext cx="6937884" cy="3505944"/>
          </a:xfrm>
          <a:prstGeom prst="rect">
            <a:avLst/>
          </a:prstGeom>
        </p:spPr>
      </p:pic>
      <p:sp>
        <p:nvSpPr>
          <p:cNvPr id="58" name="Oval 57"/>
          <p:cNvSpPr/>
          <p:nvPr/>
        </p:nvSpPr>
        <p:spPr bwMode="auto">
          <a:xfrm>
            <a:off x="2267744" y="2398440"/>
            <a:ext cx="821493" cy="129614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5796136" y="2398440"/>
            <a:ext cx="821493" cy="129614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pic>
        <p:nvPicPr>
          <p:cNvPr id="60" name="Picture 5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45618" y="2357349"/>
            <a:ext cx="3628800" cy="3628800"/>
          </a:xfrm>
          <a:prstGeom prst="rect">
            <a:avLst/>
          </a:prstGeom>
        </p:spPr>
      </p:pic>
      <p:grpSp>
        <p:nvGrpSpPr>
          <p:cNvPr id="61" name="Group 60"/>
          <p:cNvGrpSpPr/>
          <p:nvPr/>
        </p:nvGrpSpPr>
        <p:grpSpPr>
          <a:xfrm>
            <a:off x="4759624" y="4389288"/>
            <a:ext cx="3628800" cy="1632000"/>
            <a:chOff x="4759624" y="4222420"/>
            <a:chExt cx="3628800" cy="1632000"/>
          </a:xfrm>
        </p:grpSpPr>
        <p:pic>
          <p:nvPicPr>
            <p:cNvPr id="62" name="Picture 61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759624" y="4222420"/>
              <a:ext cx="3628800" cy="1632000"/>
            </a:xfrm>
            <a:prstGeom prst="rect">
              <a:avLst/>
            </a:prstGeom>
          </p:spPr>
        </p:pic>
        <p:sp>
          <p:nvSpPr>
            <p:cNvPr id="63" name="Freeform 62"/>
            <p:cNvSpPr/>
            <p:nvPr/>
          </p:nvSpPr>
          <p:spPr>
            <a:xfrm>
              <a:off x="5236368" y="4530610"/>
              <a:ext cx="2814333" cy="949681"/>
            </a:xfrm>
            <a:custGeom>
              <a:avLst/>
              <a:gdLst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23502 w 8347754"/>
                <a:gd name="connsiteY12" fmla="*/ 2667462 h 2799057"/>
                <a:gd name="connsiteX13" fmla="*/ 4242486 w 8347754"/>
                <a:gd name="connsiteY13" fmla="*/ 2683938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808262"/>
                <a:gd name="connsiteX1" fmla="*/ 230659 w 8347754"/>
                <a:gd name="connsiteY1" fmla="*/ 2675700 h 2808262"/>
                <a:gd name="connsiteX2" fmla="*/ 502508 w 8347754"/>
                <a:gd name="connsiteY2" fmla="*/ 2049624 h 2808262"/>
                <a:gd name="connsiteX3" fmla="*/ 782594 w 8347754"/>
                <a:gd name="connsiteY3" fmla="*/ 2659224 h 2808262"/>
                <a:gd name="connsiteX4" fmla="*/ 1046205 w 8347754"/>
                <a:gd name="connsiteY4" fmla="*/ 2692175 h 2808262"/>
                <a:gd name="connsiteX5" fmla="*/ 1334529 w 8347754"/>
                <a:gd name="connsiteY5" fmla="*/ 2593321 h 2808262"/>
                <a:gd name="connsiteX6" fmla="*/ 1589902 w 8347754"/>
                <a:gd name="connsiteY6" fmla="*/ 2667462 h 2808262"/>
                <a:gd name="connsiteX7" fmla="*/ 1869989 w 8347754"/>
                <a:gd name="connsiteY7" fmla="*/ 937516 h 2808262"/>
                <a:gd name="connsiteX8" fmla="*/ 2117124 w 8347754"/>
                <a:gd name="connsiteY8" fmla="*/ 2461516 h 2808262"/>
                <a:gd name="connsiteX9" fmla="*/ 2454875 w 8347754"/>
                <a:gd name="connsiteY9" fmla="*/ 2667462 h 2808262"/>
                <a:gd name="connsiteX10" fmla="*/ 3262184 w 8347754"/>
                <a:gd name="connsiteY10" fmla="*/ 2692175 h 2808262"/>
                <a:gd name="connsiteX11" fmla="*/ 3468129 w 8347754"/>
                <a:gd name="connsiteY11" fmla="*/ 2412089 h 2808262"/>
                <a:gd name="connsiteX12" fmla="*/ 3787064 w 8347754"/>
                <a:gd name="connsiteY12" fmla="*/ 2747965 h 2808262"/>
                <a:gd name="connsiteX13" fmla="*/ 4242486 w 8347754"/>
                <a:gd name="connsiteY13" fmla="*/ 2683938 h 2808262"/>
                <a:gd name="connsiteX14" fmla="*/ 4547286 w 8347754"/>
                <a:gd name="connsiteY14" fmla="*/ 1547116 h 2808262"/>
                <a:gd name="connsiteX15" fmla="*/ 4827373 w 8347754"/>
                <a:gd name="connsiteY15" fmla="*/ 2683938 h 2808262"/>
                <a:gd name="connsiteX16" fmla="*/ 5115697 w 8347754"/>
                <a:gd name="connsiteY16" fmla="*/ 2675700 h 2808262"/>
                <a:gd name="connsiteX17" fmla="*/ 5354594 w 8347754"/>
                <a:gd name="connsiteY17" fmla="*/ 1934294 h 2808262"/>
                <a:gd name="connsiteX18" fmla="*/ 5626443 w 8347754"/>
                <a:gd name="connsiteY18" fmla="*/ 2683938 h 2808262"/>
                <a:gd name="connsiteX19" fmla="*/ 5881816 w 8347754"/>
                <a:gd name="connsiteY19" fmla="*/ 2066100 h 2808262"/>
                <a:gd name="connsiteX20" fmla="*/ 6145427 w 8347754"/>
                <a:gd name="connsiteY20" fmla="*/ 2683938 h 2808262"/>
                <a:gd name="connsiteX21" fmla="*/ 6458465 w 8347754"/>
                <a:gd name="connsiteY21" fmla="*/ 2692175 h 2808262"/>
                <a:gd name="connsiteX22" fmla="*/ 6705600 w 8347754"/>
                <a:gd name="connsiteY22" fmla="*/ 1588305 h 2808262"/>
                <a:gd name="connsiteX23" fmla="*/ 6985686 w 8347754"/>
                <a:gd name="connsiteY23" fmla="*/ 2173192 h 2808262"/>
                <a:gd name="connsiteX24" fmla="*/ 7265773 w 8347754"/>
                <a:gd name="connsiteY24" fmla="*/ 1917819 h 2808262"/>
                <a:gd name="connsiteX25" fmla="*/ 7504670 w 8347754"/>
                <a:gd name="connsiteY25" fmla="*/ 6640 h 2808262"/>
                <a:gd name="connsiteX26" fmla="*/ 7792994 w 8347754"/>
                <a:gd name="connsiteY26" fmla="*/ 2667462 h 2808262"/>
                <a:gd name="connsiteX27" fmla="*/ 8040129 w 8347754"/>
                <a:gd name="connsiteY27" fmla="*/ 2132002 h 2808262"/>
                <a:gd name="connsiteX28" fmla="*/ 8303740 w 8347754"/>
                <a:gd name="connsiteY28" fmla="*/ 2494467 h 2808262"/>
                <a:gd name="connsiteX29" fmla="*/ 8344929 w 8347754"/>
                <a:gd name="connsiteY29" fmla="*/ 2502705 h 2808262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242486 w 8347754"/>
                <a:gd name="connsiteY13" fmla="*/ 2683938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327234 w 8347754"/>
                <a:gd name="connsiteY13" fmla="*/ 2661982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327234 w 8347754"/>
                <a:gd name="connsiteY13" fmla="*/ 2661982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808581"/>
                <a:gd name="connsiteX1" fmla="*/ 230659 w 8347754"/>
                <a:gd name="connsiteY1" fmla="*/ 2675700 h 2808581"/>
                <a:gd name="connsiteX2" fmla="*/ 502508 w 8347754"/>
                <a:gd name="connsiteY2" fmla="*/ 2049624 h 2808581"/>
                <a:gd name="connsiteX3" fmla="*/ 782594 w 8347754"/>
                <a:gd name="connsiteY3" fmla="*/ 2659224 h 2808581"/>
                <a:gd name="connsiteX4" fmla="*/ 1046205 w 8347754"/>
                <a:gd name="connsiteY4" fmla="*/ 2692175 h 2808581"/>
                <a:gd name="connsiteX5" fmla="*/ 1334529 w 8347754"/>
                <a:gd name="connsiteY5" fmla="*/ 2593321 h 2808581"/>
                <a:gd name="connsiteX6" fmla="*/ 1589902 w 8347754"/>
                <a:gd name="connsiteY6" fmla="*/ 2667462 h 2808581"/>
                <a:gd name="connsiteX7" fmla="*/ 1869989 w 8347754"/>
                <a:gd name="connsiteY7" fmla="*/ 937516 h 2808581"/>
                <a:gd name="connsiteX8" fmla="*/ 2117124 w 8347754"/>
                <a:gd name="connsiteY8" fmla="*/ 2461516 h 2808581"/>
                <a:gd name="connsiteX9" fmla="*/ 2454875 w 8347754"/>
                <a:gd name="connsiteY9" fmla="*/ 2667462 h 2808581"/>
                <a:gd name="connsiteX10" fmla="*/ 3262184 w 8347754"/>
                <a:gd name="connsiteY10" fmla="*/ 2692175 h 2808581"/>
                <a:gd name="connsiteX11" fmla="*/ 3468129 w 8347754"/>
                <a:gd name="connsiteY11" fmla="*/ 2412089 h 2808581"/>
                <a:gd name="connsiteX12" fmla="*/ 3787064 w 8347754"/>
                <a:gd name="connsiteY12" fmla="*/ 2747965 h 2808581"/>
                <a:gd name="connsiteX13" fmla="*/ 4256612 w 8347754"/>
                <a:gd name="connsiteY13" fmla="*/ 2713209 h 2808581"/>
                <a:gd name="connsiteX14" fmla="*/ 4547286 w 8347754"/>
                <a:gd name="connsiteY14" fmla="*/ 1547116 h 2808581"/>
                <a:gd name="connsiteX15" fmla="*/ 4827373 w 8347754"/>
                <a:gd name="connsiteY15" fmla="*/ 2683938 h 2808581"/>
                <a:gd name="connsiteX16" fmla="*/ 5115697 w 8347754"/>
                <a:gd name="connsiteY16" fmla="*/ 2675700 h 2808581"/>
                <a:gd name="connsiteX17" fmla="*/ 5354594 w 8347754"/>
                <a:gd name="connsiteY17" fmla="*/ 1934294 h 2808581"/>
                <a:gd name="connsiteX18" fmla="*/ 5626443 w 8347754"/>
                <a:gd name="connsiteY18" fmla="*/ 2683938 h 2808581"/>
                <a:gd name="connsiteX19" fmla="*/ 5881816 w 8347754"/>
                <a:gd name="connsiteY19" fmla="*/ 2066100 h 2808581"/>
                <a:gd name="connsiteX20" fmla="*/ 6145427 w 8347754"/>
                <a:gd name="connsiteY20" fmla="*/ 2683938 h 2808581"/>
                <a:gd name="connsiteX21" fmla="*/ 6458465 w 8347754"/>
                <a:gd name="connsiteY21" fmla="*/ 2692175 h 2808581"/>
                <a:gd name="connsiteX22" fmla="*/ 6705600 w 8347754"/>
                <a:gd name="connsiteY22" fmla="*/ 1588305 h 2808581"/>
                <a:gd name="connsiteX23" fmla="*/ 6985686 w 8347754"/>
                <a:gd name="connsiteY23" fmla="*/ 2173192 h 2808581"/>
                <a:gd name="connsiteX24" fmla="*/ 7265773 w 8347754"/>
                <a:gd name="connsiteY24" fmla="*/ 1917819 h 2808581"/>
                <a:gd name="connsiteX25" fmla="*/ 7504670 w 8347754"/>
                <a:gd name="connsiteY25" fmla="*/ 6640 h 2808581"/>
                <a:gd name="connsiteX26" fmla="*/ 7792994 w 8347754"/>
                <a:gd name="connsiteY26" fmla="*/ 2667462 h 2808581"/>
                <a:gd name="connsiteX27" fmla="*/ 8040129 w 8347754"/>
                <a:gd name="connsiteY27" fmla="*/ 2132002 h 2808581"/>
                <a:gd name="connsiteX28" fmla="*/ 8303740 w 8347754"/>
                <a:gd name="connsiteY28" fmla="*/ 2494467 h 2808581"/>
                <a:gd name="connsiteX29" fmla="*/ 8344929 w 8347754"/>
                <a:gd name="connsiteY29" fmla="*/ 2502705 h 2808581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256612 w 8347754"/>
                <a:gd name="connsiteY13" fmla="*/ 2713209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256612 w 8347754"/>
                <a:gd name="connsiteY13" fmla="*/ 2713209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27373 w 8347754"/>
                <a:gd name="connsiteY15" fmla="*/ 2683938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27373 w 8347754"/>
                <a:gd name="connsiteY15" fmla="*/ 2683938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27373 w 8347754"/>
                <a:gd name="connsiteY15" fmla="*/ 2683938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62683 w 8347754"/>
                <a:gd name="connsiteY15" fmla="*/ 2749806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62683 w 8347754"/>
                <a:gd name="connsiteY15" fmla="*/ 2749806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840397"/>
                <a:gd name="connsiteX1" fmla="*/ 230659 w 8347754"/>
                <a:gd name="connsiteY1" fmla="*/ 2675700 h 2840397"/>
                <a:gd name="connsiteX2" fmla="*/ 502508 w 8347754"/>
                <a:gd name="connsiteY2" fmla="*/ 2049624 h 2840397"/>
                <a:gd name="connsiteX3" fmla="*/ 782594 w 8347754"/>
                <a:gd name="connsiteY3" fmla="*/ 2659224 h 2840397"/>
                <a:gd name="connsiteX4" fmla="*/ 1046205 w 8347754"/>
                <a:gd name="connsiteY4" fmla="*/ 2692175 h 2840397"/>
                <a:gd name="connsiteX5" fmla="*/ 1334529 w 8347754"/>
                <a:gd name="connsiteY5" fmla="*/ 2593321 h 2840397"/>
                <a:gd name="connsiteX6" fmla="*/ 1589902 w 8347754"/>
                <a:gd name="connsiteY6" fmla="*/ 2667462 h 2840397"/>
                <a:gd name="connsiteX7" fmla="*/ 1869989 w 8347754"/>
                <a:gd name="connsiteY7" fmla="*/ 937516 h 2840397"/>
                <a:gd name="connsiteX8" fmla="*/ 2117124 w 8347754"/>
                <a:gd name="connsiteY8" fmla="*/ 2461516 h 2840397"/>
                <a:gd name="connsiteX9" fmla="*/ 2454875 w 8347754"/>
                <a:gd name="connsiteY9" fmla="*/ 2667462 h 2840397"/>
                <a:gd name="connsiteX10" fmla="*/ 3262184 w 8347754"/>
                <a:gd name="connsiteY10" fmla="*/ 2692175 h 2840397"/>
                <a:gd name="connsiteX11" fmla="*/ 3468129 w 8347754"/>
                <a:gd name="connsiteY11" fmla="*/ 2412089 h 2840397"/>
                <a:gd name="connsiteX12" fmla="*/ 3787064 w 8347754"/>
                <a:gd name="connsiteY12" fmla="*/ 2747965 h 2840397"/>
                <a:gd name="connsiteX13" fmla="*/ 4256612 w 8347754"/>
                <a:gd name="connsiteY13" fmla="*/ 2713209 h 2840397"/>
                <a:gd name="connsiteX14" fmla="*/ 4547286 w 8347754"/>
                <a:gd name="connsiteY14" fmla="*/ 1547116 h 2840397"/>
                <a:gd name="connsiteX15" fmla="*/ 4862683 w 8347754"/>
                <a:gd name="connsiteY15" fmla="*/ 2749806 h 2840397"/>
                <a:gd name="connsiteX16" fmla="*/ 5129819 w 8347754"/>
                <a:gd name="connsiteY16" fmla="*/ 2712293 h 2840397"/>
                <a:gd name="connsiteX17" fmla="*/ 5354594 w 8347754"/>
                <a:gd name="connsiteY17" fmla="*/ 1934294 h 2840397"/>
                <a:gd name="connsiteX18" fmla="*/ 5626443 w 8347754"/>
                <a:gd name="connsiteY18" fmla="*/ 2683938 h 2840397"/>
                <a:gd name="connsiteX19" fmla="*/ 5881816 w 8347754"/>
                <a:gd name="connsiteY19" fmla="*/ 2066100 h 2840397"/>
                <a:gd name="connsiteX20" fmla="*/ 6145427 w 8347754"/>
                <a:gd name="connsiteY20" fmla="*/ 2683938 h 2840397"/>
                <a:gd name="connsiteX21" fmla="*/ 6458465 w 8347754"/>
                <a:gd name="connsiteY21" fmla="*/ 2692175 h 2840397"/>
                <a:gd name="connsiteX22" fmla="*/ 6705600 w 8347754"/>
                <a:gd name="connsiteY22" fmla="*/ 1588305 h 2840397"/>
                <a:gd name="connsiteX23" fmla="*/ 6985686 w 8347754"/>
                <a:gd name="connsiteY23" fmla="*/ 2173192 h 2840397"/>
                <a:gd name="connsiteX24" fmla="*/ 7265773 w 8347754"/>
                <a:gd name="connsiteY24" fmla="*/ 1917819 h 2840397"/>
                <a:gd name="connsiteX25" fmla="*/ 7504670 w 8347754"/>
                <a:gd name="connsiteY25" fmla="*/ 6640 h 2840397"/>
                <a:gd name="connsiteX26" fmla="*/ 7792994 w 8347754"/>
                <a:gd name="connsiteY26" fmla="*/ 2667462 h 2840397"/>
                <a:gd name="connsiteX27" fmla="*/ 8040129 w 8347754"/>
                <a:gd name="connsiteY27" fmla="*/ 2132002 h 2840397"/>
                <a:gd name="connsiteX28" fmla="*/ 8303740 w 8347754"/>
                <a:gd name="connsiteY28" fmla="*/ 2494467 h 2840397"/>
                <a:gd name="connsiteX29" fmla="*/ 8344929 w 8347754"/>
                <a:gd name="connsiteY29" fmla="*/ 2502705 h 284039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62683 w 8347754"/>
                <a:gd name="connsiteY15" fmla="*/ 2749806 h 2798467"/>
                <a:gd name="connsiteX16" fmla="*/ 5129819 w 8347754"/>
                <a:gd name="connsiteY16" fmla="*/ 2712293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62683 w 8347754"/>
                <a:gd name="connsiteY15" fmla="*/ 2749806 h 2798467"/>
                <a:gd name="connsiteX16" fmla="*/ 5129819 w 8347754"/>
                <a:gd name="connsiteY16" fmla="*/ 2712293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841479"/>
                <a:gd name="connsiteX1" fmla="*/ 230659 w 8347754"/>
                <a:gd name="connsiteY1" fmla="*/ 2675700 h 2841479"/>
                <a:gd name="connsiteX2" fmla="*/ 502508 w 8347754"/>
                <a:gd name="connsiteY2" fmla="*/ 2049624 h 2841479"/>
                <a:gd name="connsiteX3" fmla="*/ 782594 w 8347754"/>
                <a:gd name="connsiteY3" fmla="*/ 2659224 h 2841479"/>
                <a:gd name="connsiteX4" fmla="*/ 1046205 w 8347754"/>
                <a:gd name="connsiteY4" fmla="*/ 2692175 h 2841479"/>
                <a:gd name="connsiteX5" fmla="*/ 1334529 w 8347754"/>
                <a:gd name="connsiteY5" fmla="*/ 2593321 h 2841479"/>
                <a:gd name="connsiteX6" fmla="*/ 1589902 w 8347754"/>
                <a:gd name="connsiteY6" fmla="*/ 2667462 h 2841479"/>
                <a:gd name="connsiteX7" fmla="*/ 1869989 w 8347754"/>
                <a:gd name="connsiteY7" fmla="*/ 937516 h 2841479"/>
                <a:gd name="connsiteX8" fmla="*/ 2117124 w 8347754"/>
                <a:gd name="connsiteY8" fmla="*/ 2461516 h 2841479"/>
                <a:gd name="connsiteX9" fmla="*/ 2454875 w 8347754"/>
                <a:gd name="connsiteY9" fmla="*/ 2667462 h 2841479"/>
                <a:gd name="connsiteX10" fmla="*/ 3262184 w 8347754"/>
                <a:gd name="connsiteY10" fmla="*/ 2692175 h 2841479"/>
                <a:gd name="connsiteX11" fmla="*/ 3468129 w 8347754"/>
                <a:gd name="connsiteY11" fmla="*/ 2412089 h 2841479"/>
                <a:gd name="connsiteX12" fmla="*/ 3787064 w 8347754"/>
                <a:gd name="connsiteY12" fmla="*/ 2747965 h 2841479"/>
                <a:gd name="connsiteX13" fmla="*/ 4256612 w 8347754"/>
                <a:gd name="connsiteY13" fmla="*/ 2713209 h 2841479"/>
                <a:gd name="connsiteX14" fmla="*/ 4582599 w 8347754"/>
                <a:gd name="connsiteY14" fmla="*/ 1532476 h 2841479"/>
                <a:gd name="connsiteX15" fmla="*/ 4862683 w 8347754"/>
                <a:gd name="connsiteY15" fmla="*/ 2749806 h 2841479"/>
                <a:gd name="connsiteX16" fmla="*/ 5129819 w 8347754"/>
                <a:gd name="connsiteY16" fmla="*/ 2712293 h 2841479"/>
                <a:gd name="connsiteX17" fmla="*/ 5354594 w 8347754"/>
                <a:gd name="connsiteY17" fmla="*/ 1934294 h 2841479"/>
                <a:gd name="connsiteX18" fmla="*/ 5626443 w 8347754"/>
                <a:gd name="connsiteY18" fmla="*/ 2683938 h 2841479"/>
                <a:gd name="connsiteX19" fmla="*/ 5881816 w 8347754"/>
                <a:gd name="connsiteY19" fmla="*/ 2066100 h 2841479"/>
                <a:gd name="connsiteX20" fmla="*/ 6145427 w 8347754"/>
                <a:gd name="connsiteY20" fmla="*/ 2683938 h 2841479"/>
                <a:gd name="connsiteX21" fmla="*/ 6458465 w 8347754"/>
                <a:gd name="connsiteY21" fmla="*/ 2692175 h 2841479"/>
                <a:gd name="connsiteX22" fmla="*/ 6705600 w 8347754"/>
                <a:gd name="connsiteY22" fmla="*/ 1588305 h 2841479"/>
                <a:gd name="connsiteX23" fmla="*/ 6985686 w 8347754"/>
                <a:gd name="connsiteY23" fmla="*/ 2173192 h 2841479"/>
                <a:gd name="connsiteX24" fmla="*/ 7265773 w 8347754"/>
                <a:gd name="connsiteY24" fmla="*/ 1917819 h 2841479"/>
                <a:gd name="connsiteX25" fmla="*/ 7504670 w 8347754"/>
                <a:gd name="connsiteY25" fmla="*/ 6640 h 2841479"/>
                <a:gd name="connsiteX26" fmla="*/ 7792994 w 8347754"/>
                <a:gd name="connsiteY26" fmla="*/ 2667462 h 2841479"/>
                <a:gd name="connsiteX27" fmla="*/ 8040129 w 8347754"/>
                <a:gd name="connsiteY27" fmla="*/ 2132002 h 2841479"/>
                <a:gd name="connsiteX28" fmla="*/ 8303740 w 8347754"/>
                <a:gd name="connsiteY28" fmla="*/ 2494467 h 2841479"/>
                <a:gd name="connsiteX29" fmla="*/ 8344929 w 8347754"/>
                <a:gd name="connsiteY29" fmla="*/ 2502705 h 2841479"/>
                <a:gd name="connsiteX0" fmla="*/ 0 w 8347754"/>
                <a:gd name="connsiteY0" fmla="*/ 1860154 h 2841479"/>
                <a:gd name="connsiteX1" fmla="*/ 230659 w 8347754"/>
                <a:gd name="connsiteY1" fmla="*/ 2675700 h 2841479"/>
                <a:gd name="connsiteX2" fmla="*/ 502508 w 8347754"/>
                <a:gd name="connsiteY2" fmla="*/ 2049624 h 2841479"/>
                <a:gd name="connsiteX3" fmla="*/ 782594 w 8347754"/>
                <a:gd name="connsiteY3" fmla="*/ 2659224 h 2841479"/>
                <a:gd name="connsiteX4" fmla="*/ 1046205 w 8347754"/>
                <a:gd name="connsiteY4" fmla="*/ 2692175 h 2841479"/>
                <a:gd name="connsiteX5" fmla="*/ 1334529 w 8347754"/>
                <a:gd name="connsiteY5" fmla="*/ 2593321 h 2841479"/>
                <a:gd name="connsiteX6" fmla="*/ 1589902 w 8347754"/>
                <a:gd name="connsiteY6" fmla="*/ 2667462 h 2841479"/>
                <a:gd name="connsiteX7" fmla="*/ 1869989 w 8347754"/>
                <a:gd name="connsiteY7" fmla="*/ 937516 h 2841479"/>
                <a:gd name="connsiteX8" fmla="*/ 2117124 w 8347754"/>
                <a:gd name="connsiteY8" fmla="*/ 2461516 h 2841479"/>
                <a:gd name="connsiteX9" fmla="*/ 2454875 w 8347754"/>
                <a:gd name="connsiteY9" fmla="*/ 2667462 h 2841479"/>
                <a:gd name="connsiteX10" fmla="*/ 3262184 w 8347754"/>
                <a:gd name="connsiteY10" fmla="*/ 2692175 h 2841479"/>
                <a:gd name="connsiteX11" fmla="*/ 3468129 w 8347754"/>
                <a:gd name="connsiteY11" fmla="*/ 2412089 h 2841479"/>
                <a:gd name="connsiteX12" fmla="*/ 3787064 w 8347754"/>
                <a:gd name="connsiteY12" fmla="*/ 2747965 h 2841479"/>
                <a:gd name="connsiteX13" fmla="*/ 4256612 w 8347754"/>
                <a:gd name="connsiteY13" fmla="*/ 2713209 h 2841479"/>
                <a:gd name="connsiteX14" fmla="*/ 4575534 w 8347754"/>
                <a:gd name="connsiteY14" fmla="*/ 1532476 h 2841479"/>
                <a:gd name="connsiteX15" fmla="*/ 4862683 w 8347754"/>
                <a:gd name="connsiteY15" fmla="*/ 2749806 h 2841479"/>
                <a:gd name="connsiteX16" fmla="*/ 5129819 w 8347754"/>
                <a:gd name="connsiteY16" fmla="*/ 2712293 h 2841479"/>
                <a:gd name="connsiteX17" fmla="*/ 5354594 w 8347754"/>
                <a:gd name="connsiteY17" fmla="*/ 1934294 h 2841479"/>
                <a:gd name="connsiteX18" fmla="*/ 5626443 w 8347754"/>
                <a:gd name="connsiteY18" fmla="*/ 2683938 h 2841479"/>
                <a:gd name="connsiteX19" fmla="*/ 5881816 w 8347754"/>
                <a:gd name="connsiteY19" fmla="*/ 2066100 h 2841479"/>
                <a:gd name="connsiteX20" fmla="*/ 6145427 w 8347754"/>
                <a:gd name="connsiteY20" fmla="*/ 2683938 h 2841479"/>
                <a:gd name="connsiteX21" fmla="*/ 6458465 w 8347754"/>
                <a:gd name="connsiteY21" fmla="*/ 2692175 h 2841479"/>
                <a:gd name="connsiteX22" fmla="*/ 6705600 w 8347754"/>
                <a:gd name="connsiteY22" fmla="*/ 1588305 h 2841479"/>
                <a:gd name="connsiteX23" fmla="*/ 6985686 w 8347754"/>
                <a:gd name="connsiteY23" fmla="*/ 2173192 h 2841479"/>
                <a:gd name="connsiteX24" fmla="*/ 7265773 w 8347754"/>
                <a:gd name="connsiteY24" fmla="*/ 1917819 h 2841479"/>
                <a:gd name="connsiteX25" fmla="*/ 7504670 w 8347754"/>
                <a:gd name="connsiteY25" fmla="*/ 6640 h 2841479"/>
                <a:gd name="connsiteX26" fmla="*/ 7792994 w 8347754"/>
                <a:gd name="connsiteY26" fmla="*/ 2667462 h 2841479"/>
                <a:gd name="connsiteX27" fmla="*/ 8040129 w 8347754"/>
                <a:gd name="connsiteY27" fmla="*/ 2132002 h 2841479"/>
                <a:gd name="connsiteX28" fmla="*/ 8303740 w 8347754"/>
                <a:gd name="connsiteY28" fmla="*/ 2494467 h 2841479"/>
                <a:gd name="connsiteX29" fmla="*/ 8344929 w 8347754"/>
                <a:gd name="connsiteY29" fmla="*/ 2502705 h 2841479"/>
                <a:gd name="connsiteX0" fmla="*/ 0 w 8347754"/>
                <a:gd name="connsiteY0" fmla="*/ 1860154 h 2860349"/>
                <a:gd name="connsiteX1" fmla="*/ 230659 w 8347754"/>
                <a:gd name="connsiteY1" fmla="*/ 2675700 h 2860349"/>
                <a:gd name="connsiteX2" fmla="*/ 502508 w 8347754"/>
                <a:gd name="connsiteY2" fmla="*/ 2049624 h 2860349"/>
                <a:gd name="connsiteX3" fmla="*/ 782594 w 8347754"/>
                <a:gd name="connsiteY3" fmla="*/ 2659224 h 2860349"/>
                <a:gd name="connsiteX4" fmla="*/ 1046205 w 8347754"/>
                <a:gd name="connsiteY4" fmla="*/ 2692175 h 2860349"/>
                <a:gd name="connsiteX5" fmla="*/ 1334529 w 8347754"/>
                <a:gd name="connsiteY5" fmla="*/ 2593321 h 2860349"/>
                <a:gd name="connsiteX6" fmla="*/ 1589902 w 8347754"/>
                <a:gd name="connsiteY6" fmla="*/ 2667462 h 2860349"/>
                <a:gd name="connsiteX7" fmla="*/ 1869989 w 8347754"/>
                <a:gd name="connsiteY7" fmla="*/ 937516 h 2860349"/>
                <a:gd name="connsiteX8" fmla="*/ 2117124 w 8347754"/>
                <a:gd name="connsiteY8" fmla="*/ 2461516 h 2860349"/>
                <a:gd name="connsiteX9" fmla="*/ 2454875 w 8347754"/>
                <a:gd name="connsiteY9" fmla="*/ 2667462 h 2860349"/>
                <a:gd name="connsiteX10" fmla="*/ 3262184 w 8347754"/>
                <a:gd name="connsiteY10" fmla="*/ 2692175 h 2860349"/>
                <a:gd name="connsiteX11" fmla="*/ 3468129 w 8347754"/>
                <a:gd name="connsiteY11" fmla="*/ 2412089 h 2860349"/>
                <a:gd name="connsiteX12" fmla="*/ 3787064 w 8347754"/>
                <a:gd name="connsiteY12" fmla="*/ 2747965 h 2860349"/>
                <a:gd name="connsiteX13" fmla="*/ 4256612 w 8347754"/>
                <a:gd name="connsiteY13" fmla="*/ 2713209 h 2860349"/>
                <a:gd name="connsiteX14" fmla="*/ 4575534 w 8347754"/>
                <a:gd name="connsiteY14" fmla="*/ 1532476 h 2860349"/>
                <a:gd name="connsiteX15" fmla="*/ 4862683 w 8347754"/>
                <a:gd name="connsiteY15" fmla="*/ 2749806 h 2860349"/>
                <a:gd name="connsiteX16" fmla="*/ 5129819 w 8347754"/>
                <a:gd name="connsiteY16" fmla="*/ 2712293 h 2860349"/>
                <a:gd name="connsiteX17" fmla="*/ 5389905 w 8347754"/>
                <a:gd name="connsiteY17" fmla="*/ 1941612 h 2860349"/>
                <a:gd name="connsiteX18" fmla="*/ 5626443 w 8347754"/>
                <a:gd name="connsiteY18" fmla="*/ 2683938 h 2860349"/>
                <a:gd name="connsiteX19" fmla="*/ 5881816 w 8347754"/>
                <a:gd name="connsiteY19" fmla="*/ 2066100 h 2860349"/>
                <a:gd name="connsiteX20" fmla="*/ 6145427 w 8347754"/>
                <a:gd name="connsiteY20" fmla="*/ 2683938 h 2860349"/>
                <a:gd name="connsiteX21" fmla="*/ 6458465 w 8347754"/>
                <a:gd name="connsiteY21" fmla="*/ 2692175 h 2860349"/>
                <a:gd name="connsiteX22" fmla="*/ 6705600 w 8347754"/>
                <a:gd name="connsiteY22" fmla="*/ 1588305 h 2860349"/>
                <a:gd name="connsiteX23" fmla="*/ 6985686 w 8347754"/>
                <a:gd name="connsiteY23" fmla="*/ 2173192 h 2860349"/>
                <a:gd name="connsiteX24" fmla="*/ 7265773 w 8347754"/>
                <a:gd name="connsiteY24" fmla="*/ 1917819 h 2860349"/>
                <a:gd name="connsiteX25" fmla="*/ 7504670 w 8347754"/>
                <a:gd name="connsiteY25" fmla="*/ 6640 h 2860349"/>
                <a:gd name="connsiteX26" fmla="*/ 7792994 w 8347754"/>
                <a:gd name="connsiteY26" fmla="*/ 2667462 h 2860349"/>
                <a:gd name="connsiteX27" fmla="*/ 8040129 w 8347754"/>
                <a:gd name="connsiteY27" fmla="*/ 2132002 h 2860349"/>
                <a:gd name="connsiteX28" fmla="*/ 8303740 w 8347754"/>
                <a:gd name="connsiteY28" fmla="*/ 2494467 h 2860349"/>
                <a:gd name="connsiteX29" fmla="*/ 8344929 w 8347754"/>
                <a:gd name="connsiteY29" fmla="*/ 2502705 h 2860349"/>
                <a:gd name="connsiteX0" fmla="*/ 0 w 8347754"/>
                <a:gd name="connsiteY0" fmla="*/ 1860154 h 2860349"/>
                <a:gd name="connsiteX1" fmla="*/ 230659 w 8347754"/>
                <a:gd name="connsiteY1" fmla="*/ 2675700 h 2860349"/>
                <a:gd name="connsiteX2" fmla="*/ 502508 w 8347754"/>
                <a:gd name="connsiteY2" fmla="*/ 2049624 h 2860349"/>
                <a:gd name="connsiteX3" fmla="*/ 782594 w 8347754"/>
                <a:gd name="connsiteY3" fmla="*/ 2659224 h 2860349"/>
                <a:gd name="connsiteX4" fmla="*/ 1046205 w 8347754"/>
                <a:gd name="connsiteY4" fmla="*/ 2692175 h 2860349"/>
                <a:gd name="connsiteX5" fmla="*/ 1334529 w 8347754"/>
                <a:gd name="connsiteY5" fmla="*/ 2593321 h 2860349"/>
                <a:gd name="connsiteX6" fmla="*/ 1589902 w 8347754"/>
                <a:gd name="connsiteY6" fmla="*/ 2667462 h 2860349"/>
                <a:gd name="connsiteX7" fmla="*/ 1869989 w 8347754"/>
                <a:gd name="connsiteY7" fmla="*/ 937516 h 2860349"/>
                <a:gd name="connsiteX8" fmla="*/ 2117124 w 8347754"/>
                <a:gd name="connsiteY8" fmla="*/ 2461516 h 2860349"/>
                <a:gd name="connsiteX9" fmla="*/ 2454875 w 8347754"/>
                <a:gd name="connsiteY9" fmla="*/ 2667462 h 2860349"/>
                <a:gd name="connsiteX10" fmla="*/ 3262184 w 8347754"/>
                <a:gd name="connsiteY10" fmla="*/ 2692175 h 2860349"/>
                <a:gd name="connsiteX11" fmla="*/ 3468129 w 8347754"/>
                <a:gd name="connsiteY11" fmla="*/ 2412089 h 2860349"/>
                <a:gd name="connsiteX12" fmla="*/ 3787064 w 8347754"/>
                <a:gd name="connsiteY12" fmla="*/ 2747965 h 2860349"/>
                <a:gd name="connsiteX13" fmla="*/ 4256612 w 8347754"/>
                <a:gd name="connsiteY13" fmla="*/ 2713209 h 2860349"/>
                <a:gd name="connsiteX14" fmla="*/ 4575534 w 8347754"/>
                <a:gd name="connsiteY14" fmla="*/ 1532476 h 2860349"/>
                <a:gd name="connsiteX15" fmla="*/ 4862683 w 8347754"/>
                <a:gd name="connsiteY15" fmla="*/ 2749806 h 2860349"/>
                <a:gd name="connsiteX16" fmla="*/ 5129819 w 8347754"/>
                <a:gd name="connsiteY16" fmla="*/ 2712293 h 2860349"/>
                <a:gd name="connsiteX17" fmla="*/ 5389905 w 8347754"/>
                <a:gd name="connsiteY17" fmla="*/ 1941612 h 2860349"/>
                <a:gd name="connsiteX18" fmla="*/ 5626443 w 8347754"/>
                <a:gd name="connsiteY18" fmla="*/ 2683938 h 2860349"/>
                <a:gd name="connsiteX19" fmla="*/ 5910065 w 8347754"/>
                <a:gd name="connsiteY19" fmla="*/ 2073416 h 2860349"/>
                <a:gd name="connsiteX20" fmla="*/ 6145427 w 8347754"/>
                <a:gd name="connsiteY20" fmla="*/ 2683938 h 2860349"/>
                <a:gd name="connsiteX21" fmla="*/ 6458465 w 8347754"/>
                <a:gd name="connsiteY21" fmla="*/ 2692175 h 2860349"/>
                <a:gd name="connsiteX22" fmla="*/ 6705600 w 8347754"/>
                <a:gd name="connsiteY22" fmla="*/ 1588305 h 2860349"/>
                <a:gd name="connsiteX23" fmla="*/ 6985686 w 8347754"/>
                <a:gd name="connsiteY23" fmla="*/ 2173192 h 2860349"/>
                <a:gd name="connsiteX24" fmla="*/ 7265773 w 8347754"/>
                <a:gd name="connsiteY24" fmla="*/ 1917819 h 2860349"/>
                <a:gd name="connsiteX25" fmla="*/ 7504670 w 8347754"/>
                <a:gd name="connsiteY25" fmla="*/ 6640 h 2860349"/>
                <a:gd name="connsiteX26" fmla="*/ 7792994 w 8347754"/>
                <a:gd name="connsiteY26" fmla="*/ 2667462 h 2860349"/>
                <a:gd name="connsiteX27" fmla="*/ 8040129 w 8347754"/>
                <a:gd name="connsiteY27" fmla="*/ 2132002 h 2860349"/>
                <a:gd name="connsiteX28" fmla="*/ 8303740 w 8347754"/>
                <a:gd name="connsiteY28" fmla="*/ 2494467 h 2860349"/>
                <a:gd name="connsiteX29" fmla="*/ 8344929 w 8347754"/>
                <a:gd name="connsiteY29" fmla="*/ 2502705 h 2860349"/>
                <a:gd name="connsiteX0" fmla="*/ 0 w 8347754"/>
                <a:gd name="connsiteY0" fmla="*/ 1860154 h 2860349"/>
                <a:gd name="connsiteX1" fmla="*/ 230659 w 8347754"/>
                <a:gd name="connsiteY1" fmla="*/ 2675700 h 2860349"/>
                <a:gd name="connsiteX2" fmla="*/ 502508 w 8347754"/>
                <a:gd name="connsiteY2" fmla="*/ 2049624 h 2860349"/>
                <a:gd name="connsiteX3" fmla="*/ 782594 w 8347754"/>
                <a:gd name="connsiteY3" fmla="*/ 2659224 h 2860349"/>
                <a:gd name="connsiteX4" fmla="*/ 1046205 w 8347754"/>
                <a:gd name="connsiteY4" fmla="*/ 2692175 h 2860349"/>
                <a:gd name="connsiteX5" fmla="*/ 1334529 w 8347754"/>
                <a:gd name="connsiteY5" fmla="*/ 2593321 h 2860349"/>
                <a:gd name="connsiteX6" fmla="*/ 1589902 w 8347754"/>
                <a:gd name="connsiteY6" fmla="*/ 2667462 h 2860349"/>
                <a:gd name="connsiteX7" fmla="*/ 1869989 w 8347754"/>
                <a:gd name="connsiteY7" fmla="*/ 937516 h 2860349"/>
                <a:gd name="connsiteX8" fmla="*/ 2117124 w 8347754"/>
                <a:gd name="connsiteY8" fmla="*/ 2461516 h 2860349"/>
                <a:gd name="connsiteX9" fmla="*/ 2454875 w 8347754"/>
                <a:gd name="connsiteY9" fmla="*/ 2667462 h 2860349"/>
                <a:gd name="connsiteX10" fmla="*/ 3262184 w 8347754"/>
                <a:gd name="connsiteY10" fmla="*/ 2692175 h 2860349"/>
                <a:gd name="connsiteX11" fmla="*/ 3468129 w 8347754"/>
                <a:gd name="connsiteY11" fmla="*/ 2412089 h 2860349"/>
                <a:gd name="connsiteX12" fmla="*/ 3787064 w 8347754"/>
                <a:gd name="connsiteY12" fmla="*/ 2747965 h 2860349"/>
                <a:gd name="connsiteX13" fmla="*/ 4256612 w 8347754"/>
                <a:gd name="connsiteY13" fmla="*/ 2713209 h 2860349"/>
                <a:gd name="connsiteX14" fmla="*/ 4575534 w 8347754"/>
                <a:gd name="connsiteY14" fmla="*/ 1532476 h 2860349"/>
                <a:gd name="connsiteX15" fmla="*/ 4862683 w 8347754"/>
                <a:gd name="connsiteY15" fmla="*/ 2749806 h 2860349"/>
                <a:gd name="connsiteX16" fmla="*/ 5129819 w 8347754"/>
                <a:gd name="connsiteY16" fmla="*/ 2712293 h 2860349"/>
                <a:gd name="connsiteX17" fmla="*/ 5389905 w 8347754"/>
                <a:gd name="connsiteY17" fmla="*/ 1941612 h 2860349"/>
                <a:gd name="connsiteX18" fmla="*/ 5626443 w 8347754"/>
                <a:gd name="connsiteY18" fmla="*/ 2683938 h 2860349"/>
                <a:gd name="connsiteX19" fmla="*/ 5910065 w 8347754"/>
                <a:gd name="connsiteY19" fmla="*/ 2073416 h 2860349"/>
                <a:gd name="connsiteX20" fmla="*/ 6145427 w 8347754"/>
                <a:gd name="connsiteY20" fmla="*/ 2683938 h 2860349"/>
                <a:gd name="connsiteX21" fmla="*/ 6458465 w 8347754"/>
                <a:gd name="connsiteY21" fmla="*/ 2692175 h 2860349"/>
                <a:gd name="connsiteX22" fmla="*/ 6733850 w 8347754"/>
                <a:gd name="connsiteY22" fmla="*/ 1580986 h 2860349"/>
                <a:gd name="connsiteX23" fmla="*/ 6985686 w 8347754"/>
                <a:gd name="connsiteY23" fmla="*/ 2173192 h 2860349"/>
                <a:gd name="connsiteX24" fmla="*/ 7265773 w 8347754"/>
                <a:gd name="connsiteY24" fmla="*/ 1917819 h 2860349"/>
                <a:gd name="connsiteX25" fmla="*/ 7504670 w 8347754"/>
                <a:gd name="connsiteY25" fmla="*/ 6640 h 2860349"/>
                <a:gd name="connsiteX26" fmla="*/ 7792994 w 8347754"/>
                <a:gd name="connsiteY26" fmla="*/ 2667462 h 2860349"/>
                <a:gd name="connsiteX27" fmla="*/ 8040129 w 8347754"/>
                <a:gd name="connsiteY27" fmla="*/ 2132002 h 2860349"/>
                <a:gd name="connsiteX28" fmla="*/ 8303740 w 8347754"/>
                <a:gd name="connsiteY28" fmla="*/ 2494467 h 2860349"/>
                <a:gd name="connsiteX29" fmla="*/ 8344929 w 8347754"/>
                <a:gd name="connsiteY29" fmla="*/ 2502705 h 2860349"/>
                <a:gd name="connsiteX0" fmla="*/ 0 w 8347754"/>
                <a:gd name="connsiteY0" fmla="*/ 1918523 h 2918718"/>
                <a:gd name="connsiteX1" fmla="*/ 230659 w 8347754"/>
                <a:gd name="connsiteY1" fmla="*/ 2734069 h 2918718"/>
                <a:gd name="connsiteX2" fmla="*/ 502508 w 8347754"/>
                <a:gd name="connsiteY2" fmla="*/ 2107993 h 2918718"/>
                <a:gd name="connsiteX3" fmla="*/ 782594 w 8347754"/>
                <a:gd name="connsiteY3" fmla="*/ 2717593 h 2918718"/>
                <a:gd name="connsiteX4" fmla="*/ 1046205 w 8347754"/>
                <a:gd name="connsiteY4" fmla="*/ 2750544 h 2918718"/>
                <a:gd name="connsiteX5" fmla="*/ 1334529 w 8347754"/>
                <a:gd name="connsiteY5" fmla="*/ 2651690 h 2918718"/>
                <a:gd name="connsiteX6" fmla="*/ 1589902 w 8347754"/>
                <a:gd name="connsiteY6" fmla="*/ 2725831 h 2918718"/>
                <a:gd name="connsiteX7" fmla="*/ 1869989 w 8347754"/>
                <a:gd name="connsiteY7" fmla="*/ 995885 h 2918718"/>
                <a:gd name="connsiteX8" fmla="*/ 2117124 w 8347754"/>
                <a:gd name="connsiteY8" fmla="*/ 2519885 h 2918718"/>
                <a:gd name="connsiteX9" fmla="*/ 2454875 w 8347754"/>
                <a:gd name="connsiteY9" fmla="*/ 2725831 h 2918718"/>
                <a:gd name="connsiteX10" fmla="*/ 3262184 w 8347754"/>
                <a:gd name="connsiteY10" fmla="*/ 2750544 h 2918718"/>
                <a:gd name="connsiteX11" fmla="*/ 3468129 w 8347754"/>
                <a:gd name="connsiteY11" fmla="*/ 2470458 h 2918718"/>
                <a:gd name="connsiteX12" fmla="*/ 3787064 w 8347754"/>
                <a:gd name="connsiteY12" fmla="*/ 2806334 h 2918718"/>
                <a:gd name="connsiteX13" fmla="*/ 4256612 w 8347754"/>
                <a:gd name="connsiteY13" fmla="*/ 2771578 h 2918718"/>
                <a:gd name="connsiteX14" fmla="*/ 4575534 w 8347754"/>
                <a:gd name="connsiteY14" fmla="*/ 1590845 h 2918718"/>
                <a:gd name="connsiteX15" fmla="*/ 4862683 w 8347754"/>
                <a:gd name="connsiteY15" fmla="*/ 2808175 h 2918718"/>
                <a:gd name="connsiteX16" fmla="*/ 5129819 w 8347754"/>
                <a:gd name="connsiteY16" fmla="*/ 2770662 h 2918718"/>
                <a:gd name="connsiteX17" fmla="*/ 5389905 w 8347754"/>
                <a:gd name="connsiteY17" fmla="*/ 1999981 h 2918718"/>
                <a:gd name="connsiteX18" fmla="*/ 5626443 w 8347754"/>
                <a:gd name="connsiteY18" fmla="*/ 2742307 h 2918718"/>
                <a:gd name="connsiteX19" fmla="*/ 5910065 w 8347754"/>
                <a:gd name="connsiteY19" fmla="*/ 2131785 h 2918718"/>
                <a:gd name="connsiteX20" fmla="*/ 6145427 w 8347754"/>
                <a:gd name="connsiteY20" fmla="*/ 2742307 h 2918718"/>
                <a:gd name="connsiteX21" fmla="*/ 6458465 w 8347754"/>
                <a:gd name="connsiteY21" fmla="*/ 2750544 h 2918718"/>
                <a:gd name="connsiteX22" fmla="*/ 6733850 w 8347754"/>
                <a:gd name="connsiteY22" fmla="*/ 1639355 h 2918718"/>
                <a:gd name="connsiteX23" fmla="*/ 6985686 w 8347754"/>
                <a:gd name="connsiteY23" fmla="*/ 2231561 h 2918718"/>
                <a:gd name="connsiteX24" fmla="*/ 7265773 w 8347754"/>
                <a:gd name="connsiteY24" fmla="*/ 1976188 h 2918718"/>
                <a:gd name="connsiteX25" fmla="*/ 7539982 w 8347754"/>
                <a:gd name="connsiteY25" fmla="*/ 6460 h 2918718"/>
                <a:gd name="connsiteX26" fmla="*/ 7792994 w 8347754"/>
                <a:gd name="connsiteY26" fmla="*/ 2725831 h 2918718"/>
                <a:gd name="connsiteX27" fmla="*/ 8040129 w 8347754"/>
                <a:gd name="connsiteY27" fmla="*/ 2190371 h 2918718"/>
                <a:gd name="connsiteX28" fmla="*/ 8303740 w 8347754"/>
                <a:gd name="connsiteY28" fmla="*/ 2552836 h 2918718"/>
                <a:gd name="connsiteX29" fmla="*/ 8344929 w 8347754"/>
                <a:gd name="connsiteY29" fmla="*/ 2561074 h 2918718"/>
                <a:gd name="connsiteX0" fmla="*/ 0 w 8346849"/>
                <a:gd name="connsiteY0" fmla="*/ 1918523 h 2918718"/>
                <a:gd name="connsiteX1" fmla="*/ 230659 w 8346849"/>
                <a:gd name="connsiteY1" fmla="*/ 2734069 h 2918718"/>
                <a:gd name="connsiteX2" fmla="*/ 502508 w 8346849"/>
                <a:gd name="connsiteY2" fmla="*/ 2107993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92994 w 8346849"/>
                <a:gd name="connsiteY26" fmla="*/ 2725831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30659 w 8346849"/>
                <a:gd name="connsiteY1" fmla="*/ 2734069 h 2918718"/>
                <a:gd name="connsiteX2" fmla="*/ 502508 w 8346849"/>
                <a:gd name="connsiteY2" fmla="*/ 2107993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30659 w 8346849"/>
                <a:gd name="connsiteY1" fmla="*/ 2734069 h 2918718"/>
                <a:gd name="connsiteX2" fmla="*/ 559007 w 8346849"/>
                <a:gd name="connsiteY2" fmla="*/ 2100674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30659 w 8346849"/>
                <a:gd name="connsiteY1" fmla="*/ 2734069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691474 w 8346849"/>
                <a:gd name="connsiteY22" fmla="*/ 1653994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19723 w 8346849"/>
                <a:gd name="connsiteY22" fmla="*/ 1653994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691474 w 8346849"/>
                <a:gd name="connsiteY22" fmla="*/ 1653994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12662 w 8346849"/>
                <a:gd name="connsiteY22" fmla="*/ 1653994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8346849" h="2918718">
                  <a:moveTo>
                    <a:pt x="0" y="1918523"/>
                  </a:moveTo>
                  <a:cubicBezTo>
                    <a:pt x="73454" y="2310507"/>
                    <a:pt x="157503" y="2792753"/>
                    <a:pt x="244785" y="2821892"/>
                  </a:cubicBezTo>
                  <a:cubicBezTo>
                    <a:pt x="332067" y="2851031"/>
                    <a:pt x="434060" y="2110739"/>
                    <a:pt x="523695" y="2093356"/>
                  </a:cubicBezTo>
                  <a:cubicBezTo>
                    <a:pt x="613330" y="2075973"/>
                    <a:pt x="695509" y="2608062"/>
                    <a:pt x="782594" y="2717593"/>
                  </a:cubicBezTo>
                  <a:cubicBezTo>
                    <a:pt x="869679" y="2827124"/>
                    <a:pt x="954216" y="2761528"/>
                    <a:pt x="1046205" y="2750544"/>
                  </a:cubicBezTo>
                  <a:cubicBezTo>
                    <a:pt x="1138194" y="2739560"/>
                    <a:pt x="1229788" y="2657029"/>
                    <a:pt x="1334529" y="2651690"/>
                  </a:cubicBezTo>
                  <a:cubicBezTo>
                    <a:pt x="1439270" y="2646351"/>
                    <a:pt x="1585407" y="2994477"/>
                    <a:pt x="1674650" y="2718510"/>
                  </a:cubicBezTo>
                  <a:cubicBezTo>
                    <a:pt x="1763893" y="2442543"/>
                    <a:pt x="1796243" y="1028989"/>
                    <a:pt x="1869989" y="995885"/>
                  </a:cubicBezTo>
                  <a:cubicBezTo>
                    <a:pt x="1943735" y="962781"/>
                    <a:pt x="2026706" y="2231561"/>
                    <a:pt x="2117124" y="2519885"/>
                  </a:cubicBezTo>
                  <a:cubicBezTo>
                    <a:pt x="2207543" y="2808209"/>
                    <a:pt x="2221657" y="2687387"/>
                    <a:pt x="2412500" y="2725830"/>
                  </a:cubicBezTo>
                  <a:cubicBezTo>
                    <a:pt x="2603343" y="2764273"/>
                    <a:pt x="3086246" y="2793106"/>
                    <a:pt x="3262184" y="2750544"/>
                  </a:cubicBezTo>
                  <a:cubicBezTo>
                    <a:pt x="3438122" y="2707982"/>
                    <a:pt x="3380649" y="2461160"/>
                    <a:pt x="3468129" y="2470458"/>
                  </a:cubicBezTo>
                  <a:cubicBezTo>
                    <a:pt x="3555609" y="2479756"/>
                    <a:pt x="3613275" y="2800055"/>
                    <a:pt x="3787064" y="2806334"/>
                  </a:cubicBezTo>
                  <a:cubicBezTo>
                    <a:pt x="3960853" y="2812613"/>
                    <a:pt x="4005139" y="2893658"/>
                    <a:pt x="4256612" y="2771578"/>
                  </a:cubicBezTo>
                  <a:cubicBezTo>
                    <a:pt x="4508085" y="2649498"/>
                    <a:pt x="4474522" y="1584746"/>
                    <a:pt x="4575534" y="1590845"/>
                  </a:cubicBezTo>
                  <a:cubicBezTo>
                    <a:pt x="4676546" y="1596944"/>
                    <a:pt x="4770302" y="2611539"/>
                    <a:pt x="4862683" y="2808175"/>
                  </a:cubicBezTo>
                  <a:cubicBezTo>
                    <a:pt x="4955064" y="3004811"/>
                    <a:pt x="5041949" y="2905361"/>
                    <a:pt x="5129819" y="2770662"/>
                  </a:cubicBezTo>
                  <a:cubicBezTo>
                    <a:pt x="5217689" y="2635963"/>
                    <a:pt x="5307134" y="2004707"/>
                    <a:pt x="5389905" y="1999981"/>
                  </a:cubicBezTo>
                  <a:cubicBezTo>
                    <a:pt x="5472676" y="1995255"/>
                    <a:pt x="5539750" y="2720340"/>
                    <a:pt x="5626443" y="2742307"/>
                  </a:cubicBezTo>
                  <a:cubicBezTo>
                    <a:pt x="5713136" y="2764274"/>
                    <a:pt x="5823568" y="2131785"/>
                    <a:pt x="5910065" y="2131785"/>
                  </a:cubicBezTo>
                  <a:cubicBezTo>
                    <a:pt x="5996562" y="2131785"/>
                    <a:pt x="6054027" y="2639181"/>
                    <a:pt x="6145427" y="2742307"/>
                  </a:cubicBezTo>
                  <a:cubicBezTo>
                    <a:pt x="6236827" y="2845433"/>
                    <a:pt x="6363926" y="2931930"/>
                    <a:pt x="6458465" y="2750544"/>
                  </a:cubicBezTo>
                  <a:cubicBezTo>
                    <a:pt x="6553004" y="2569159"/>
                    <a:pt x="6624792" y="1740491"/>
                    <a:pt x="6712662" y="1653994"/>
                  </a:cubicBezTo>
                  <a:cubicBezTo>
                    <a:pt x="6800532" y="1567497"/>
                    <a:pt x="6893501" y="2177862"/>
                    <a:pt x="6985686" y="2231561"/>
                  </a:cubicBezTo>
                  <a:cubicBezTo>
                    <a:pt x="7077871" y="2285260"/>
                    <a:pt x="7173390" y="2347038"/>
                    <a:pt x="7265773" y="1976188"/>
                  </a:cubicBezTo>
                  <a:cubicBezTo>
                    <a:pt x="7358156" y="1605338"/>
                    <a:pt x="7456820" y="-118480"/>
                    <a:pt x="7539982" y="6460"/>
                  </a:cubicBezTo>
                  <a:cubicBezTo>
                    <a:pt x="7623144" y="131400"/>
                    <a:pt x="7675501" y="2359406"/>
                    <a:pt x="7764744" y="2725830"/>
                  </a:cubicBezTo>
                  <a:cubicBezTo>
                    <a:pt x="7853987" y="3092254"/>
                    <a:pt x="7985607" y="2233837"/>
                    <a:pt x="8075440" y="2205005"/>
                  </a:cubicBezTo>
                  <a:cubicBezTo>
                    <a:pt x="8165273" y="2176173"/>
                    <a:pt x="8258825" y="2493491"/>
                    <a:pt x="8303740" y="2552836"/>
                  </a:cubicBezTo>
                  <a:cubicBezTo>
                    <a:pt x="8348655" y="2612181"/>
                    <a:pt x="8349734" y="2587847"/>
                    <a:pt x="8344929" y="2561074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4759624" y="2083700"/>
            <a:ext cx="3628800" cy="1632000"/>
            <a:chOff x="4759624" y="2492896"/>
            <a:chExt cx="3628800" cy="1632000"/>
          </a:xfrm>
        </p:grpSpPr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4759624" y="2492896"/>
              <a:ext cx="3628800" cy="1632000"/>
            </a:xfrm>
            <a:prstGeom prst="rect">
              <a:avLst/>
            </a:prstGeom>
          </p:spPr>
        </p:pic>
        <p:sp>
          <p:nvSpPr>
            <p:cNvPr id="66" name="Freeform 65"/>
            <p:cNvSpPr/>
            <p:nvPr/>
          </p:nvSpPr>
          <p:spPr>
            <a:xfrm>
              <a:off x="5231607" y="2707481"/>
              <a:ext cx="2821782" cy="921544"/>
            </a:xfrm>
            <a:custGeom>
              <a:avLst/>
              <a:gdLst>
                <a:gd name="connsiteX0" fmla="*/ 0 w 8801100"/>
                <a:gd name="connsiteY0" fmla="*/ 990776 h 2845212"/>
                <a:gd name="connsiteX1" fmla="*/ 279400 w 8801100"/>
                <a:gd name="connsiteY1" fmla="*/ 2044876 h 2845212"/>
                <a:gd name="connsiteX2" fmla="*/ 565150 w 8801100"/>
                <a:gd name="connsiteY2" fmla="*/ 1079676 h 2845212"/>
                <a:gd name="connsiteX3" fmla="*/ 844550 w 8801100"/>
                <a:gd name="connsiteY3" fmla="*/ 1359076 h 2845212"/>
                <a:gd name="connsiteX4" fmla="*/ 1130300 w 8801100"/>
                <a:gd name="connsiteY4" fmla="*/ 1809926 h 2845212"/>
                <a:gd name="connsiteX5" fmla="*/ 1422400 w 8801100"/>
                <a:gd name="connsiteY5" fmla="*/ 1378126 h 2845212"/>
                <a:gd name="connsiteX6" fmla="*/ 1701800 w 8801100"/>
                <a:gd name="connsiteY6" fmla="*/ 1759126 h 2845212"/>
                <a:gd name="connsiteX7" fmla="*/ 1987550 w 8801100"/>
                <a:gd name="connsiteY7" fmla="*/ 501826 h 2845212"/>
                <a:gd name="connsiteX8" fmla="*/ 2273300 w 8801100"/>
                <a:gd name="connsiteY8" fmla="*/ 1289226 h 2845212"/>
                <a:gd name="connsiteX9" fmla="*/ 2546350 w 8801100"/>
                <a:gd name="connsiteY9" fmla="*/ 1994076 h 2845212"/>
                <a:gd name="connsiteX10" fmla="*/ 2838450 w 8801100"/>
                <a:gd name="connsiteY10" fmla="*/ 1708326 h 2845212"/>
                <a:gd name="connsiteX11" fmla="*/ 3124200 w 8801100"/>
                <a:gd name="connsiteY11" fmla="*/ 1841676 h 2845212"/>
                <a:gd name="connsiteX12" fmla="*/ 3416300 w 8801100"/>
                <a:gd name="connsiteY12" fmla="*/ 2838626 h 2845212"/>
                <a:gd name="connsiteX13" fmla="*/ 3695700 w 8801100"/>
                <a:gd name="connsiteY13" fmla="*/ 1289226 h 2845212"/>
                <a:gd name="connsiteX14" fmla="*/ 3968750 w 8801100"/>
                <a:gd name="connsiteY14" fmla="*/ 1701976 h 2845212"/>
                <a:gd name="connsiteX15" fmla="*/ 4260850 w 8801100"/>
                <a:gd name="connsiteY15" fmla="*/ 1511476 h 2845212"/>
                <a:gd name="connsiteX16" fmla="*/ 4533900 w 8801100"/>
                <a:gd name="connsiteY16" fmla="*/ 1854376 h 2845212"/>
                <a:gd name="connsiteX17" fmla="*/ 4813300 w 8801100"/>
                <a:gd name="connsiteY17" fmla="*/ 844726 h 2845212"/>
                <a:gd name="connsiteX18" fmla="*/ 5118100 w 8801100"/>
                <a:gd name="connsiteY18" fmla="*/ 1746426 h 2845212"/>
                <a:gd name="connsiteX19" fmla="*/ 5397500 w 8801100"/>
                <a:gd name="connsiteY19" fmla="*/ 1473376 h 2845212"/>
                <a:gd name="connsiteX20" fmla="*/ 5638800 w 8801100"/>
                <a:gd name="connsiteY20" fmla="*/ 1028876 h 2845212"/>
                <a:gd name="connsiteX21" fmla="*/ 5949950 w 8801100"/>
                <a:gd name="connsiteY21" fmla="*/ 1467026 h 2845212"/>
                <a:gd name="connsiteX22" fmla="*/ 6242050 w 8801100"/>
                <a:gd name="connsiteY22" fmla="*/ 1073326 h 2845212"/>
                <a:gd name="connsiteX23" fmla="*/ 6565900 w 8801100"/>
                <a:gd name="connsiteY23" fmla="*/ 2375076 h 2845212"/>
                <a:gd name="connsiteX24" fmla="*/ 6819900 w 8801100"/>
                <a:gd name="connsiteY24" fmla="*/ 1549576 h 2845212"/>
                <a:gd name="connsiteX25" fmla="*/ 7092950 w 8801100"/>
                <a:gd name="connsiteY25" fmla="*/ 857426 h 2845212"/>
                <a:gd name="connsiteX26" fmla="*/ 7346950 w 8801100"/>
                <a:gd name="connsiteY26" fmla="*/ 1130476 h 2845212"/>
                <a:gd name="connsiteX27" fmla="*/ 7677150 w 8801100"/>
                <a:gd name="connsiteY27" fmla="*/ 990776 h 2845212"/>
                <a:gd name="connsiteX28" fmla="*/ 7956550 w 8801100"/>
                <a:gd name="connsiteY28" fmla="*/ 6526 h 2845212"/>
                <a:gd name="connsiteX29" fmla="*/ 8223250 w 8801100"/>
                <a:gd name="connsiteY29" fmla="*/ 1536876 h 2845212"/>
                <a:gd name="connsiteX30" fmla="*/ 8509000 w 8801100"/>
                <a:gd name="connsiteY30" fmla="*/ 1111426 h 2845212"/>
                <a:gd name="connsiteX31" fmla="*/ 8801100 w 8801100"/>
                <a:gd name="connsiteY31" fmla="*/ 1333676 h 2845212"/>
                <a:gd name="connsiteX32" fmla="*/ 8801100 w 8801100"/>
                <a:gd name="connsiteY32" fmla="*/ 1333676 h 2845212"/>
                <a:gd name="connsiteX33" fmla="*/ 8801100 w 8801100"/>
                <a:gd name="connsiteY33" fmla="*/ 1333676 h 2845212"/>
                <a:gd name="connsiteX0" fmla="*/ 0 w 8801100"/>
                <a:gd name="connsiteY0" fmla="*/ 990776 h 2845212"/>
                <a:gd name="connsiteX1" fmla="*/ 279400 w 8801100"/>
                <a:gd name="connsiteY1" fmla="*/ 2044876 h 2845212"/>
                <a:gd name="connsiteX2" fmla="*/ 565150 w 8801100"/>
                <a:gd name="connsiteY2" fmla="*/ 1079676 h 2845212"/>
                <a:gd name="connsiteX3" fmla="*/ 844550 w 8801100"/>
                <a:gd name="connsiteY3" fmla="*/ 1359076 h 2845212"/>
                <a:gd name="connsiteX4" fmla="*/ 1130300 w 8801100"/>
                <a:gd name="connsiteY4" fmla="*/ 1809926 h 2845212"/>
                <a:gd name="connsiteX5" fmla="*/ 1422400 w 8801100"/>
                <a:gd name="connsiteY5" fmla="*/ 1378126 h 2845212"/>
                <a:gd name="connsiteX6" fmla="*/ 1701800 w 8801100"/>
                <a:gd name="connsiteY6" fmla="*/ 1759126 h 2845212"/>
                <a:gd name="connsiteX7" fmla="*/ 1987550 w 8801100"/>
                <a:gd name="connsiteY7" fmla="*/ 501826 h 2845212"/>
                <a:gd name="connsiteX8" fmla="*/ 2273300 w 8801100"/>
                <a:gd name="connsiteY8" fmla="*/ 1289226 h 2845212"/>
                <a:gd name="connsiteX9" fmla="*/ 2546350 w 8801100"/>
                <a:gd name="connsiteY9" fmla="*/ 1994076 h 2845212"/>
                <a:gd name="connsiteX10" fmla="*/ 2838450 w 8801100"/>
                <a:gd name="connsiteY10" fmla="*/ 1708326 h 2845212"/>
                <a:gd name="connsiteX11" fmla="*/ 3124200 w 8801100"/>
                <a:gd name="connsiteY11" fmla="*/ 1841676 h 2845212"/>
                <a:gd name="connsiteX12" fmla="*/ 3416300 w 8801100"/>
                <a:gd name="connsiteY12" fmla="*/ 2838626 h 2845212"/>
                <a:gd name="connsiteX13" fmla="*/ 3695700 w 8801100"/>
                <a:gd name="connsiteY13" fmla="*/ 1289226 h 2845212"/>
                <a:gd name="connsiteX14" fmla="*/ 3968750 w 8801100"/>
                <a:gd name="connsiteY14" fmla="*/ 1701976 h 2845212"/>
                <a:gd name="connsiteX15" fmla="*/ 4260850 w 8801100"/>
                <a:gd name="connsiteY15" fmla="*/ 1511476 h 2845212"/>
                <a:gd name="connsiteX16" fmla="*/ 4533900 w 8801100"/>
                <a:gd name="connsiteY16" fmla="*/ 1854376 h 2845212"/>
                <a:gd name="connsiteX17" fmla="*/ 4813300 w 8801100"/>
                <a:gd name="connsiteY17" fmla="*/ 844726 h 2845212"/>
                <a:gd name="connsiteX18" fmla="*/ 5080000 w 8801100"/>
                <a:gd name="connsiteY18" fmla="*/ 1752776 h 2845212"/>
                <a:gd name="connsiteX19" fmla="*/ 5397500 w 8801100"/>
                <a:gd name="connsiteY19" fmla="*/ 1473376 h 2845212"/>
                <a:gd name="connsiteX20" fmla="*/ 5638800 w 8801100"/>
                <a:gd name="connsiteY20" fmla="*/ 1028876 h 2845212"/>
                <a:gd name="connsiteX21" fmla="*/ 5949950 w 8801100"/>
                <a:gd name="connsiteY21" fmla="*/ 1467026 h 2845212"/>
                <a:gd name="connsiteX22" fmla="*/ 6242050 w 8801100"/>
                <a:gd name="connsiteY22" fmla="*/ 1073326 h 2845212"/>
                <a:gd name="connsiteX23" fmla="*/ 6565900 w 8801100"/>
                <a:gd name="connsiteY23" fmla="*/ 2375076 h 2845212"/>
                <a:gd name="connsiteX24" fmla="*/ 6819900 w 8801100"/>
                <a:gd name="connsiteY24" fmla="*/ 1549576 h 2845212"/>
                <a:gd name="connsiteX25" fmla="*/ 7092950 w 8801100"/>
                <a:gd name="connsiteY25" fmla="*/ 857426 h 2845212"/>
                <a:gd name="connsiteX26" fmla="*/ 7346950 w 8801100"/>
                <a:gd name="connsiteY26" fmla="*/ 1130476 h 2845212"/>
                <a:gd name="connsiteX27" fmla="*/ 7677150 w 8801100"/>
                <a:gd name="connsiteY27" fmla="*/ 990776 h 2845212"/>
                <a:gd name="connsiteX28" fmla="*/ 7956550 w 8801100"/>
                <a:gd name="connsiteY28" fmla="*/ 6526 h 2845212"/>
                <a:gd name="connsiteX29" fmla="*/ 8223250 w 8801100"/>
                <a:gd name="connsiteY29" fmla="*/ 1536876 h 2845212"/>
                <a:gd name="connsiteX30" fmla="*/ 8509000 w 8801100"/>
                <a:gd name="connsiteY30" fmla="*/ 1111426 h 2845212"/>
                <a:gd name="connsiteX31" fmla="*/ 8801100 w 8801100"/>
                <a:gd name="connsiteY31" fmla="*/ 1333676 h 2845212"/>
                <a:gd name="connsiteX32" fmla="*/ 8801100 w 8801100"/>
                <a:gd name="connsiteY32" fmla="*/ 1333676 h 2845212"/>
                <a:gd name="connsiteX33" fmla="*/ 8801100 w 8801100"/>
                <a:gd name="connsiteY33" fmla="*/ 1333676 h 2845212"/>
                <a:gd name="connsiteX0" fmla="*/ 0 w 8801100"/>
                <a:gd name="connsiteY0" fmla="*/ 990776 h 2845212"/>
                <a:gd name="connsiteX1" fmla="*/ 279400 w 8801100"/>
                <a:gd name="connsiteY1" fmla="*/ 2044876 h 2845212"/>
                <a:gd name="connsiteX2" fmla="*/ 565150 w 8801100"/>
                <a:gd name="connsiteY2" fmla="*/ 1079676 h 2845212"/>
                <a:gd name="connsiteX3" fmla="*/ 844550 w 8801100"/>
                <a:gd name="connsiteY3" fmla="*/ 1359076 h 2845212"/>
                <a:gd name="connsiteX4" fmla="*/ 1130300 w 8801100"/>
                <a:gd name="connsiteY4" fmla="*/ 1809926 h 2845212"/>
                <a:gd name="connsiteX5" fmla="*/ 1422400 w 8801100"/>
                <a:gd name="connsiteY5" fmla="*/ 1378126 h 2845212"/>
                <a:gd name="connsiteX6" fmla="*/ 1701800 w 8801100"/>
                <a:gd name="connsiteY6" fmla="*/ 1759126 h 2845212"/>
                <a:gd name="connsiteX7" fmla="*/ 1987550 w 8801100"/>
                <a:gd name="connsiteY7" fmla="*/ 501826 h 2845212"/>
                <a:gd name="connsiteX8" fmla="*/ 2273300 w 8801100"/>
                <a:gd name="connsiteY8" fmla="*/ 1289226 h 2845212"/>
                <a:gd name="connsiteX9" fmla="*/ 2546350 w 8801100"/>
                <a:gd name="connsiteY9" fmla="*/ 1994076 h 2845212"/>
                <a:gd name="connsiteX10" fmla="*/ 2838450 w 8801100"/>
                <a:gd name="connsiteY10" fmla="*/ 1708326 h 2845212"/>
                <a:gd name="connsiteX11" fmla="*/ 3124200 w 8801100"/>
                <a:gd name="connsiteY11" fmla="*/ 1841676 h 2845212"/>
                <a:gd name="connsiteX12" fmla="*/ 3416300 w 8801100"/>
                <a:gd name="connsiteY12" fmla="*/ 2838626 h 2845212"/>
                <a:gd name="connsiteX13" fmla="*/ 3695700 w 8801100"/>
                <a:gd name="connsiteY13" fmla="*/ 1289226 h 2845212"/>
                <a:gd name="connsiteX14" fmla="*/ 3968750 w 8801100"/>
                <a:gd name="connsiteY14" fmla="*/ 1701976 h 2845212"/>
                <a:gd name="connsiteX15" fmla="*/ 4260850 w 8801100"/>
                <a:gd name="connsiteY15" fmla="*/ 1511476 h 2845212"/>
                <a:gd name="connsiteX16" fmla="*/ 4533900 w 8801100"/>
                <a:gd name="connsiteY16" fmla="*/ 1854376 h 2845212"/>
                <a:gd name="connsiteX17" fmla="*/ 4813300 w 8801100"/>
                <a:gd name="connsiteY17" fmla="*/ 844726 h 2845212"/>
                <a:gd name="connsiteX18" fmla="*/ 5080000 w 8801100"/>
                <a:gd name="connsiteY18" fmla="*/ 1752776 h 2845212"/>
                <a:gd name="connsiteX19" fmla="*/ 5397500 w 8801100"/>
                <a:gd name="connsiteY19" fmla="*/ 1473376 h 2845212"/>
                <a:gd name="connsiteX20" fmla="*/ 5638800 w 8801100"/>
                <a:gd name="connsiteY20" fmla="*/ 1028876 h 2845212"/>
                <a:gd name="connsiteX21" fmla="*/ 5949950 w 8801100"/>
                <a:gd name="connsiteY21" fmla="*/ 1467026 h 2845212"/>
                <a:gd name="connsiteX22" fmla="*/ 6242050 w 8801100"/>
                <a:gd name="connsiteY22" fmla="*/ 1073326 h 2845212"/>
                <a:gd name="connsiteX23" fmla="*/ 6527800 w 8801100"/>
                <a:gd name="connsiteY23" fmla="*/ 2375076 h 2845212"/>
                <a:gd name="connsiteX24" fmla="*/ 6819900 w 8801100"/>
                <a:gd name="connsiteY24" fmla="*/ 1549576 h 2845212"/>
                <a:gd name="connsiteX25" fmla="*/ 7092950 w 8801100"/>
                <a:gd name="connsiteY25" fmla="*/ 857426 h 2845212"/>
                <a:gd name="connsiteX26" fmla="*/ 7346950 w 8801100"/>
                <a:gd name="connsiteY26" fmla="*/ 1130476 h 2845212"/>
                <a:gd name="connsiteX27" fmla="*/ 7677150 w 8801100"/>
                <a:gd name="connsiteY27" fmla="*/ 990776 h 2845212"/>
                <a:gd name="connsiteX28" fmla="*/ 7956550 w 8801100"/>
                <a:gd name="connsiteY28" fmla="*/ 6526 h 2845212"/>
                <a:gd name="connsiteX29" fmla="*/ 8223250 w 8801100"/>
                <a:gd name="connsiteY29" fmla="*/ 1536876 h 2845212"/>
                <a:gd name="connsiteX30" fmla="*/ 8509000 w 8801100"/>
                <a:gd name="connsiteY30" fmla="*/ 1111426 h 2845212"/>
                <a:gd name="connsiteX31" fmla="*/ 8801100 w 8801100"/>
                <a:gd name="connsiteY31" fmla="*/ 1333676 h 2845212"/>
                <a:gd name="connsiteX32" fmla="*/ 8801100 w 8801100"/>
                <a:gd name="connsiteY32" fmla="*/ 1333676 h 2845212"/>
                <a:gd name="connsiteX33" fmla="*/ 8801100 w 8801100"/>
                <a:gd name="connsiteY33" fmla="*/ 1333676 h 2845212"/>
                <a:gd name="connsiteX0" fmla="*/ 0 w 8801100"/>
                <a:gd name="connsiteY0" fmla="*/ 990776 h 2844936"/>
                <a:gd name="connsiteX1" fmla="*/ 279400 w 8801100"/>
                <a:gd name="connsiteY1" fmla="*/ 2044876 h 2844936"/>
                <a:gd name="connsiteX2" fmla="*/ 565150 w 8801100"/>
                <a:gd name="connsiteY2" fmla="*/ 1079676 h 2844936"/>
                <a:gd name="connsiteX3" fmla="*/ 844550 w 8801100"/>
                <a:gd name="connsiteY3" fmla="*/ 1359076 h 2844936"/>
                <a:gd name="connsiteX4" fmla="*/ 1130300 w 8801100"/>
                <a:gd name="connsiteY4" fmla="*/ 1809926 h 2844936"/>
                <a:gd name="connsiteX5" fmla="*/ 1422400 w 8801100"/>
                <a:gd name="connsiteY5" fmla="*/ 1378126 h 2844936"/>
                <a:gd name="connsiteX6" fmla="*/ 1701800 w 8801100"/>
                <a:gd name="connsiteY6" fmla="*/ 1759126 h 2844936"/>
                <a:gd name="connsiteX7" fmla="*/ 1987550 w 8801100"/>
                <a:gd name="connsiteY7" fmla="*/ 501826 h 2844936"/>
                <a:gd name="connsiteX8" fmla="*/ 2273300 w 8801100"/>
                <a:gd name="connsiteY8" fmla="*/ 1289226 h 2844936"/>
                <a:gd name="connsiteX9" fmla="*/ 2546350 w 8801100"/>
                <a:gd name="connsiteY9" fmla="*/ 1994076 h 2844936"/>
                <a:gd name="connsiteX10" fmla="*/ 2838450 w 8801100"/>
                <a:gd name="connsiteY10" fmla="*/ 1708326 h 2844936"/>
                <a:gd name="connsiteX11" fmla="*/ 3124200 w 8801100"/>
                <a:gd name="connsiteY11" fmla="*/ 1841676 h 2844936"/>
                <a:gd name="connsiteX12" fmla="*/ 3416300 w 8801100"/>
                <a:gd name="connsiteY12" fmla="*/ 2838626 h 2844936"/>
                <a:gd name="connsiteX13" fmla="*/ 3657600 w 8801100"/>
                <a:gd name="connsiteY13" fmla="*/ 1301926 h 2844936"/>
                <a:gd name="connsiteX14" fmla="*/ 3968750 w 8801100"/>
                <a:gd name="connsiteY14" fmla="*/ 1701976 h 2844936"/>
                <a:gd name="connsiteX15" fmla="*/ 4260850 w 8801100"/>
                <a:gd name="connsiteY15" fmla="*/ 1511476 h 2844936"/>
                <a:gd name="connsiteX16" fmla="*/ 4533900 w 8801100"/>
                <a:gd name="connsiteY16" fmla="*/ 1854376 h 2844936"/>
                <a:gd name="connsiteX17" fmla="*/ 4813300 w 8801100"/>
                <a:gd name="connsiteY17" fmla="*/ 844726 h 2844936"/>
                <a:gd name="connsiteX18" fmla="*/ 5080000 w 8801100"/>
                <a:gd name="connsiteY18" fmla="*/ 1752776 h 2844936"/>
                <a:gd name="connsiteX19" fmla="*/ 5397500 w 8801100"/>
                <a:gd name="connsiteY19" fmla="*/ 1473376 h 2844936"/>
                <a:gd name="connsiteX20" fmla="*/ 5638800 w 8801100"/>
                <a:gd name="connsiteY20" fmla="*/ 1028876 h 2844936"/>
                <a:gd name="connsiteX21" fmla="*/ 5949950 w 8801100"/>
                <a:gd name="connsiteY21" fmla="*/ 1467026 h 2844936"/>
                <a:gd name="connsiteX22" fmla="*/ 6242050 w 8801100"/>
                <a:gd name="connsiteY22" fmla="*/ 1073326 h 2844936"/>
                <a:gd name="connsiteX23" fmla="*/ 6527800 w 8801100"/>
                <a:gd name="connsiteY23" fmla="*/ 2375076 h 2844936"/>
                <a:gd name="connsiteX24" fmla="*/ 6819900 w 8801100"/>
                <a:gd name="connsiteY24" fmla="*/ 1549576 h 2844936"/>
                <a:gd name="connsiteX25" fmla="*/ 7092950 w 8801100"/>
                <a:gd name="connsiteY25" fmla="*/ 857426 h 2844936"/>
                <a:gd name="connsiteX26" fmla="*/ 7346950 w 8801100"/>
                <a:gd name="connsiteY26" fmla="*/ 1130476 h 2844936"/>
                <a:gd name="connsiteX27" fmla="*/ 7677150 w 8801100"/>
                <a:gd name="connsiteY27" fmla="*/ 990776 h 2844936"/>
                <a:gd name="connsiteX28" fmla="*/ 7956550 w 8801100"/>
                <a:gd name="connsiteY28" fmla="*/ 6526 h 2844936"/>
                <a:gd name="connsiteX29" fmla="*/ 8223250 w 8801100"/>
                <a:gd name="connsiteY29" fmla="*/ 1536876 h 2844936"/>
                <a:gd name="connsiteX30" fmla="*/ 8509000 w 8801100"/>
                <a:gd name="connsiteY30" fmla="*/ 1111426 h 2844936"/>
                <a:gd name="connsiteX31" fmla="*/ 8801100 w 8801100"/>
                <a:gd name="connsiteY31" fmla="*/ 1333676 h 2844936"/>
                <a:gd name="connsiteX32" fmla="*/ 8801100 w 8801100"/>
                <a:gd name="connsiteY32" fmla="*/ 1333676 h 2844936"/>
                <a:gd name="connsiteX33" fmla="*/ 8801100 w 8801100"/>
                <a:gd name="connsiteY33" fmla="*/ 1333676 h 2844936"/>
                <a:gd name="connsiteX0" fmla="*/ 0 w 8801100"/>
                <a:gd name="connsiteY0" fmla="*/ 990776 h 2844936"/>
                <a:gd name="connsiteX1" fmla="*/ 279400 w 8801100"/>
                <a:gd name="connsiteY1" fmla="*/ 2044876 h 2844936"/>
                <a:gd name="connsiteX2" fmla="*/ 565150 w 8801100"/>
                <a:gd name="connsiteY2" fmla="*/ 1079676 h 2844936"/>
                <a:gd name="connsiteX3" fmla="*/ 844550 w 8801100"/>
                <a:gd name="connsiteY3" fmla="*/ 1359076 h 2844936"/>
                <a:gd name="connsiteX4" fmla="*/ 1130300 w 8801100"/>
                <a:gd name="connsiteY4" fmla="*/ 1809926 h 2844936"/>
                <a:gd name="connsiteX5" fmla="*/ 1422400 w 8801100"/>
                <a:gd name="connsiteY5" fmla="*/ 1378126 h 2844936"/>
                <a:gd name="connsiteX6" fmla="*/ 1701800 w 8801100"/>
                <a:gd name="connsiteY6" fmla="*/ 1759126 h 2844936"/>
                <a:gd name="connsiteX7" fmla="*/ 1987550 w 8801100"/>
                <a:gd name="connsiteY7" fmla="*/ 501826 h 2844936"/>
                <a:gd name="connsiteX8" fmla="*/ 2273300 w 8801100"/>
                <a:gd name="connsiteY8" fmla="*/ 1289226 h 2844936"/>
                <a:gd name="connsiteX9" fmla="*/ 2546350 w 8801100"/>
                <a:gd name="connsiteY9" fmla="*/ 1994076 h 2844936"/>
                <a:gd name="connsiteX10" fmla="*/ 2838450 w 8801100"/>
                <a:gd name="connsiteY10" fmla="*/ 1708326 h 2844936"/>
                <a:gd name="connsiteX11" fmla="*/ 3124200 w 8801100"/>
                <a:gd name="connsiteY11" fmla="*/ 1841676 h 2844936"/>
                <a:gd name="connsiteX12" fmla="*/ 3416300 w 8801100"/>
                <a:gd name="connsiteY12" fmla="*/ 2838626 h 2844936"/>
                <a:gd name="connsiteX13" fmla="*/ 3657600 w 8801100"/>
                <a:gd name="connsiteY13" fmla="*/ 1301926 h 2844936"/>
                <a:gd name="connsiteX14" fmla="*/ 3968750 w 8801100"/>
                <a:gd name="connsiteY14" fmla="*/ 1701976 h 2844936"/>
                <a:gd name="connsiteX15" fmla="*/ 4260850 w 8801100"/>
                <a:gd name="connsiteY15" fmla="*/ 1511476 h 2844936"/>
                <a:gd name="connsiteX16" fmla="*/ 4533900 w 8801100"/>
                <a:gd name="connsiteY16" fmla="*/ 1854376 h 2844936"/>
                <a:gd name="connsiteX17" fmla="*/ 4813300 w 8801100"/>
                <a:gd name="connsiteY17" fmla="*/ 844726 h 2844936"/>
                <a:gd name="connsiteX18" fmla="*/ 5080000 w 8801100"/>
                <a:gd name="connsiteY18" fmla="*/ 1752776 h 2844936"/>
                <a:gd name="connsiteX19" fmla="*/ 5397500 w 8801100"/>
                <a:gd name="connsiteY19" fmla="*/ 1473376 h 2844936"/>
                <a:gd name="connsiteX20" fmla="*/ 5695950 w 8801100"/>
                <a:gd name="connsiteY20" fmla="*/ 1009826 h 2844936"/>
                <a:gd name="connsiteX21" fmla="*/ 5949950 w 8801100"/>
                <a:gd name="connsiteY21" fmla="*/ 1467026 h 2844936"/>
                <a:gd name="connsiteX22" fmla="*/ 6242050 w 8801100"/>
                <a:gd name="connsiteY22" fmla="*/ 1073326 h 2844936"/>
                <a:gd name="connsiteX23" fmla="*/ 6527800 w 8801100"/>
                <a:gd name="connsiteY23" fmla="*/ 2375076 h 2844936"/>
                <a:gd name="connsiteX24" fmla="*/ 6819900 w 8801100"/>
                <a:gd name="connsiteY24" fmla="*/ 1549576 h 2844936"/>
                <a:gd name="connsiteX25" fmla="*/ 7092950 w 8801100"/>
                <a:gd name="connsiteY25" fmla="*/ 857426 h 2844936"/>
                <a:gd name="connsiteX26" fmla="*/ 7346950 w 8801100"/>
                <a:gd name="connsiteY26" fmla="*/ 1130476 h 2844936"/>
                <a:gd name="connsiteX27" fmla="*/ 7677150 w 8801100"/>
                <a:gd name="connsiteY27" fmla="*/ 990776 h 2844936"/>
                <a:gd name="connsiteX28" fmla="*/ 7956550 w 8801100"/>
                <a:gd name="connsiteY28" fmla="*/ 6526 h 2844936"/>
                <a:gd name="connsiteX29" fmla="*/ 8223250 w 8801100"/>
                <a:gd name="connsiteY29" fmla="*/ 1536876 h 2844936"/>
                <a:gd name="connsiteX30" fmla="*/ 8509000 w 8801100"/>
                <a:gd name="connsiteY30" fmla="*/ 1111426 h 2844936"/>
                <a:gd name="connsiteX31" fmla="*/ 8801100 w 8801100"/>
                <a:gd name="connsiteY31" fmla="*/ 1333676 h 2844936"/>
                <a:gd name="connsiteX32" fmla="*/ 8801100 w 8801100"/>
                <a:gd name="connsiteY32" fmla="*/ 1333676 h 2844936"/>
                <a:gd name="connsiteX33" fmla="*/ 8801100 w 8801100"/>
                <a:gd name="connsiteY33" fmla="*/ 1333676 h 2844936"/>
                <a:gd name="connsiteX0" fmla="*/ 0 w 8801100"/>
                <a:gd name="connsiteY0" fmla="*/ 990776 h 2844936"/>
                <a:gd name="connsiteX1" fmla="*/ 279400 w 8801100"/>
                <a:gd name="connsiteY1" fmla="*/ 2044876 h 2844936"/>
                <a:gd name="connsiteX2" fmla="*/ 565150 w 8801100"/>
                <a:gd name="connsiteY2" fmla="*/ 1079676 h 2844936"/>
                <a:gd name="connsiteX3" fmla="*/ 844550 w 8801100"/>
                <a:gd name="connsiteY3" fmla="*/ 1359076 h 2844936"/>
                <a:gd name="connsiteX4" fmla="*/ 1130300 w 8801100"/>
                <a:gd name="connsiteY4" fmla="*/ 1809926 h 2844936"/>
                <a:gd name="connsiteX5" fmla="*/ 1422400 w 8801100"/>
                <a:gd name="connsiteY5" fmla="*/ 1378126 h 2844936"/>
                <a:gd name="connsiteX6" fmla="*/ 1701800 w 8801100"/>
                <a:gd name="connsiteY6" fmla="*/ 1759126 h 2844936"/>
                <a:gd name="connsiteX7" fmla="*/ 1987550 w 8801100"/>
                <a:gd name="connsiteY7" fmla="*/ 501826 h 2844936"/>
                <a:gd name="connsiteX8" fmla="*/ 2273300 w 8801100"/>
                <a:gd name="connsiteY8" fmla="*/ 1289226 h 2844936"/>
                <a:gd name="connsiteX9" fmla="*/ 2546350 w 8801100"/>
                <a:gd name="connsiteY9" fmla="*/ 1994076 h 2844936"/>
                <a:gd name="connsiteX10" fmla="*/ 2838450 w 8801100"/>
                <a:gd name="connsiteY10" fmla="*/ 1708326 h 2844936"/>
                <a:gd name="connsiteX11" fmla="*/ 3124200 w 8801100"/>
                <a:gd name="connsiteY11" fmla="*/ 1841676 h 2844936"/>
                <a:gd name="connsiteX12" fmla="*/ 3416300 w 8801100"/>
                <a:gd name="connsiteY12" fmla="*/ 2838626 h 2844936"/>
                <a:gd name="connsiteX13" fmla="*/ 3657600 w 8801100"/>
                <a:gd name="connsiteY13" fmla="*/ 1301926 h 2844936"/>
                <a:gd name="connsiteX14" fmla="*/ 3968750 w 8801100"/>
                <a:gd name="connsiteY14" fmla="*/ 1701976 h 2844936"/>
                <a:gd name="connsiteX15" fmla="*/ 4260850 w 8801100"/>
                <a:gd name="connsiteY15" fmla="*/ 1511476 h 2844936"/>
                <a:gd name="connsiteX16" fmla="*/ 4533900 w 8801100"/>
                <a:gd name="connsiteY16" fmla="*/ 1854376 h 2844936"/>
                <a:gd name="connsiteX17" fmla="*/ 4813300 w 8801100"/>
                <a:gd name="connsiteY17" fmla="*/ 844726 h 2844936"/>
                <a:gd name="connsiteX18" fmla="*/ 5080000 w 8801100"/>
                <a:gd name="connsiteY18" fmla="*/ 1752776 h 2844936"/>
                <a:gd name="connsiteX19" fmla="*/ 5397500 w 8801100"/>
                <a:gd name="connsiteY19" fmla="*/ 1473376 h 2844936"/>
                <a:gd name="connsiteX20" fmla="*/ 5683250 w 8801100"/>
                <a:gd name="connsiteY20" fmla="*/ 1003476 h 2844936"/>
                <a:gd name="connsiteX21" fmla="*/ 5949950 w 8801100"/>
                <a:gd name="connsiteY21" fmla="*/ 1467026 h 2844936"/>
                <a:gd name="connsiteX22" fmla="*/ 6242050 w 8801100"/>
                <a:gd name="connsiteY22" fmla="*/ 1073326 h 2844936"/>
                <a:gd name="connsiteX23" fmla="*/ 6527800 w 8801100"/>
                <a:gd name="connsiteY23" fmla="*/ 2375076 h 2844936"/>
                <a:gd name="connsiteX24" fmla="*/ 6819900 w 8801100"/>
                <a:gd name="connsiteY24" fmla="*/ 1549576 h 2844936"/>
                <a:gd name="connsiteX25" fmla="*/ 7092950 w 8801100"/>
                <a:gd name="connsiteY25" fmla="*/ 857426 h 2844936"/>
                <a:gd name="connsiteX26" fmla="*/ 7346950 w 8801100"/>
                <a:gd name="connsiteY26" fmla="*/ 1130476 h 2844936"/>
                <a:gd name="connsiteX27" fmla="*/ 7677150 w 8801100"/>
                <a:gd name="connsiteY27" fmla="*/ 990776 h 2844936"/>
                <a:gd name="connsiteX28" fmla="*/ 7956550 w 8801100"/>
                <a:gd name="connsiteY28" fmla="*/ 6526 h 2844936"/>
                <a:gd name="connsiteX29" fmla="*/ 8223250 w 8801100"/>
                <a:gd name="connsiteY29" fmla="*/ 1536876 h 2844936"/>
                <a:gd name="connsiteX30" fmla="*/ 8509000 w 8801100"/>
                <a:gd name="connsiteY30" fmla="*/ 1111426 h 2844936"/>
                <a:gd name="connsiteX31" fmla="*/ 8801100 w 8801100"/>
                <a:gd name="connsiteY31" fmla="*/ 1333676 h 2844936"/>
                <a:gd name="connsiteX32" fmla="*/ 8801100 w 8801100"/>
                <a:gd name="connsiteY32" fmla="*/ 1333676 h 2844936"/>
                <a:gd name="connsiteX33" fmla="*/ 8801100 w 8801100"/>
                <a:gd name="connsiteY33" fmla="*/ 1333676 h 2844936"/>
                <a:gd name="connsiteX0" fmla="*/ 0 w 8801100"/>
                <a:gd name="connsiteY0" fmla="*/ 990776 h 2844936"/>
                <a:gd name="connsiteX1" fmla="*/ 279400 w 8801100"/>
                <a:gd name="connsiteY1" fmla="*/ 2044876 h 2844936"/>
                <a:gd name="connsiteX2" fmla="*/ 565150 w 8801100"/>
                <a:gd name="connsiteY2" fmla="*/ 1079676 h 2844936"/>
                <a:gd name="connsiteX3" fmla="*/ 844550 w 8801100"/>
                <a:gd name="connsiteY3" fmla="*/ 1359076 h 2844936"/>
                <a:gd name="connsiteX4" fmla="*/ 1130300 w 8801100"/>
                <a:gd name="connsiteY4" fmla="*/ 1809926 h 2844936"/>
                <a:gd name="connsiteX5" fmla="*/ 1422400 w 8801100"/>
                <a:gd name="connsiteY5" fmla="*/ 1378126 h 2844936"/>
                <a:gd name="connsiteX6" fmla="*/ 1701800 w 8801100"/>
                <a:gd name="connsiteY6" fmla="*/ 1759126 h 2844936"/>
                <a:gd name="connsiteX7" fmla="*/ 1987550 w 8801100"/>
                <a:gd name="connsiteY7" fmla="*/ 501826 h 2844936"/>
                <a:gd name="connsiteX8" fmla="*/ 2273300 w 8801100"/>
                <a:gd name="connsiteY8" fmla="*/ 1289226 h 2844936"/>
                <a:gd name="connsiteX9" fmla="*/ 2546350 w 8801100"/>
                <a:gd name="connsiteY9" fmla="*/ 1994076 h 2844936"/>
                <a:gd name="connsiteX10" fmla="*/ 2838450 w 8801100"/>
                <a:gd name="connsiteY10" fmla="*/ 1708326 h 2844936"/>
                <a:gd name="connsiteX11" fmla="*/ 3124200 w 8801100"/>
                <a:gd name="connsiteY11" fmla="*/ 1841676 h 2844936"/>
                <a:gd name="connsiteX12" fmla="*/ 3416300 w 8801100"/>
                <a:gd name="connsiteY12" fmla="*/ 2838626 h 2844936"/>
                <a:gd name="connsiteX13" fmla="*/ 3657600 w 8801100"/>
                <a:gd name="connsiteY13" fmla="*/ 1301926 h 2844936"/>
                <a:gd name="connsiteX14" fmla="*/ 3968750 w 8801100"/>
                <a:gd name="connsiteY14" fmla="*/ 1701976 h 2844936"/>
                <a:gd name="connsiteX15" fmla="*/ 4260850 w 8801100"/>
                <a:gd name="connsiteY15" fmla="*/ 1511476 h 2844936"/>
                <a:gd name="connsiteX16" fmla="*/ 4533900 w 8801100"/>
                <a:gd name="connsiteY16" fmla="*/ 1854376 h 2844936"/>
                <a:gd name="connsiteX17" fmla="*/ 4813300 w 8801100"/>
                <a:gd name="connsiteY17" fmla="*/ 844726 h 2844936"/>
                <a:gd name="connsiteX18" fmla="*/ 5080000 w 8801100"/>
                <a:gd name="connsiteY18" fmla="*/ 1752776 h 2844936"/>
                <a:gd name="connsiteX19" fmla="*/ 5397500 w 8801100"/>
                <a:gd name="connsiteY19" fmla="*/ 1473376 h 2844936"/>
                <a:gd name="connsiteX20" fmla="*/ 5683250 w 8801100"/>
                <a:gd name="connsiteY20" fmla="*/ 1003476 h 2844936"/>
                <a:gd name="connsiteX21" fmla="*/ 5975350 w 8801100"/>
                <a:gd name="connsiteY21" fmla="*/ 1473376 h 2844936"/>
                <a:gd name="connsiteX22" fmla="*/ 6242050 w 8801100"/>
                <a:gd name="connsiteY22" fmla="*/ 1073326 h 2844936"/>
                <a:gd name="connsiteX23" fmla="*/ 6527800 w 8801100"/>
                <a:gd name="connsiteY23" fmla="*/ 2375076 h 2844936"/>
                <a:gd name="connsiteX24" fmla="*/ 6819900 w 8801100"/>
                <a:gd name="connsiteY24" fmla="*/ 1549576 h 2844936"/>
                <a:gd name="connsiteX25" fmla="*/ 7092950 w 8801100"/>
                <a:gd name="connsiteY25" fmla="*/ 857426 h 2844936"/>
                <a:gd name="connsiteX26" fmla="*/ 7346950 w 8801100"/>
                <a:gd name="connsiteY26" fmla="*/ 1130476 h 2844936"/>
                <a:gd name="connsiteX27" fmla="*/ 7677150 w 8801100"/>
                <a:gd name="connsiteY27" fmla="*/ 990776 h 2844936"/>
                <a:gd name="connsiteX28" fmla="*/ 7956550 w 8801100"/>
                <a:gd name="connsiteY28" fmla="*/ 6526 h 2844936"/>
                <a:gd name="connsiteX29" fmla="*/ 8223250 w 8801100"/>
                <a:gd name="connsiteY29" fmla="*/ 1536876 h 2844936"/>
                <a:gd name="connsiteX30" fmla="*/ 8509000 w 8801100"/>
                <a:gd name="connsiteY30" fmla="*/ 1111426 h 2844936"/>
                <a:gd name="connsiteX31" fmla="*/ 8801100 w 8801100"/>
                <a:gd name="connsiteY31" fmla="*/ 1333676 h 2844936"/>
                <a:gd name="connsiteX32" fmla="*/ 8801100 w 8801100"/>
                <a:gd name="connsiteY32" fmla="*/ 1333676 h 2844936"/>
                <a:gd name="connsiteX33" fmla="*/ 8801100 w 8801100"/>
                <a:gd name="connsiteY33" fmla="*/ 1333676 h 2844936"/>
                <a:gd name="connsiteX0" fmla="*/ 0 w 8801100"/>
                <a:gd name="connsiteY0" fmla="*/ 990776 h 2844936"/>
                <a:gd name="connsiteX1" fmla="*/ 279400 w 8801100"/>
                <a:gd name="connsiteY1" fmla="*/ 2044876 h 2844936"/>
                <a:gd name="connsiteX2" fmla="*/ 565150 w 8801100"/>
                <a:gd name="connsiteY2" fmla="*/ 1079676 h 2844936"/>
                <a:gd name="connsiteX3" fmla="*/ 844550 w 8801100"/>
                <a:gd name="connsiteY3" fmla="*/ 1359076 h 2844936"/>
                <a:gd name="connsiteX4" fmla="*/ 1130300 w 8801100"/>
                <a:gd name="connsiteY4" fmla="*/ 1809926 h 2844936"/>
                <a:gd name="connsiteX5" fmla="*/ 1422400 w 8801100"/>
                <a:gd name="connsiteY5" fmla="*/ 1378126 h 2844936"/>
                <a:gd name="connsiteX6" fmla="*/ 1701800 w 8801100"/>
                <a:gd name="connsiteY6" fmla="*/ 1759126 h 2844936"/>
                <a:gd name="connsiteX7" fmla="*/ 1987550 w 8801100"/>
                <a:gd name="connsiteY7" fmla="*/ 501826 h 2844936"/>
                <a:gd name="connsiteX8" fmla="*/ 2273300 w 8801100"/>
                <a:gd name="connsiteY8" fmla="*/ 1289226 h 2844936"/>
                <a:gd name="connsiteX9" fmla="*/ 2546350 w 8801100"/>
                <a:gd name="connsiteY9" fmla="*/ 1994076 h 2844936"/>
                <a:gd name="connsiteX10" fmla="*/ 2838450 w 8801100"/>
                <a:gd name="connsiteY10" fmla="*/ 1708326 h 2844936"/>
                <a:gd name="connsiteX11" fmla="*/ 3124200 w 8801100"/>
                <a:gd name="connsiteY11" fmla="*/ 1841676 h 2844936"/>
                <a:gd name="connsiteX12" fmla="*/ 3416300 w 8801100"/>
                <a:gd name="connsiteY12" fmla="*/ 2838626 h 2844936"/>
                <a:gd name="connsiteX13" fmla="*/ 3657600 w 8801100"/>
                <a:gd name="connsiteY13" fmla="*/ 1301926 h 2844936"/>
                <a:gd name="connsiteX14" fmla="*/ 3968750 w 8801100"/>
                <a:gd name="connsiteY14" fmla="*/ 1701976 h 2844936"/>
                <a:gd name="connsiteX15" fmla="*/ 4260850 w 8801100"/>
                <a:gd name="connsiteY15" fmla="*/ 1511476 h 2844936"/>
                <a:gd name="connsiteX16" fmla="*/ 4533900 w 8801100"/>
                <a:gd name="connsiteY16" fmla="*/ 1854376 h 2844936"/>
                <a:gd name="connsiteX17" fmla="*/ 4813300 w 8801100"/>
                <a:gd name="connsiteY17" fmla="*/ 844726 h 2844936"/>
                <a:gd name="connsiteX18" fmla="*/ 5080000 w 8801100"/>
                <a:gd name="connsiteY18" fmla="*/ 1752776 h 2844936"/>
                <a:gd name="connsiteX19" fmla="*/ 5397500 w 8801100"/>
                <a:gd name="connsiteY19" fmla="*/ 1473376 h 2844936"/>
                <a:gd name="connsiteX20" fmla="*/ 5683250 w 8801100"/>
                <a:gd name="connsiteY20" fmla="*/ 1003476 h 2844936"/>
                <a:gd name="connsiteX21" fmla="*/ 5975350 w 8801100"/>
                <a:gd name="connsiteY21" fmla="*/ 1473376 h 2844936"/>
                <a:gd name="connsiteX22" fmla="*/ 6280150 w 8801100"/>
                <a:gd name="connsiteY22" fmla="*/ 1066976 h 2844936"/>
                <a:gd name="connsiteX23" fmla="*/ 6527800 w 8801100"/>
                <a:gd name="connsiteY23" fmla="*/ 2375076 h 2844936"/>
                <a:gd name="connsiteX24" fmla="*/ 6819900 w 8801100"/>
                <a:gd name="connsiteY24" fmla="*/ 1549576 h 2844936"/>
                <a:gd name="connsiteX25" fmla="*/ 7092950 w 8801100"/>
                <a:gd name="connsiteY25" fmla="*/ 857426 h 2844936"/>
                <a:gd name="connsiteX26" fmla="*/ 7346950 w 8801100"/>
                <a:gd name="connsiteY26" fmla="*/ 1130476 h 2844936"/>
                <a:gd name="connsiteX27" fmla="*/ 7677150 w 8801100"/>
                <a:gd name="connsiteY27" fmla="*/ 990776 h 2844936"/>
                <a:gd name="connsiteX28" fmla="*/ 7956550 w 8801100"/>
                <a:gd name="connsiteY28" fmla="*/ 6526 h 2844936"/>
                <a:gd name="connsiteX29" fmla="*/ 8223250 w 8801100"/>
                <a:gd name="connsiteY29" fmla="*/ 1536876 h 2844936"/>
                <a:gd name="connsiteX30" fmla="*/ 8509000 w 8801100"/>
                <a:gd name="connsiteY30" fmla="*/ 1111426 h 2844936"/>
                <a:gd name="connsiteX31" fmla="*/ 8801100 w 8801100"/>
                <a:gd name="connsiteY31" fmla="*/ 1333676 h 2844936"/>
                <a:gd name="connsiteX32" fmla="*/ 8801100 w 8801100"/>
                <a:gd name="connsiteY32" fmla="*/ 1333676 h 2844936"/>
                <a:gd name="connsiteX33" fmla="*/ 8801100 w 8801100"/>
                <a:gd name="connsiteY33" fmla="*/ 1333676 h 2844936"/>
                <a:gd name="connsiteX0" fmla="*/ 0 w 8801100"/>
                <a:gd name="connsiteY0" fmla="*/ 990776 h 2844936"/>
                <a:gd name="connsiteX1" fmla="*/ 279400 w 8801100"/>
                <a:gd name="connsiteY1" fmla="*/ 2044876 h 2844936"/>
                <a:gd name="connsiteX2" fmla="*/ 565150 w 8801100"/>
                <a:gd name="connsiteY2" fmla="*/ 1079676 h 2844936"/>
                <a:gd name="connsiteX3" fmla="*/ 844550 w 8801100"/>
                <a:gd name="connsiteY3" fmla="*/ 1359076 h 2844936"/>
                <a:gd name="connsiteX4" fmla="*/ 1130300 w 8801100"/>
                <a:gd name="connsiteY4" fmla="*/ 1809926 h 2844936"/>
                <a:gd name="connsiteX5" fmla="*/ 1422400 w 8801100"/>
                <a:gd name="connsiteY5" fmla="*/ 1378126 h 2844936"/>
                <a:gd name="connsiteX6" fmla="*/ 1701800 w 8801100"/>
                <a:gd name="connsiteY6" fmla="*/ 1759126 h 2844936"/>
                <a:gd name="connsiteX7" fmla="*/ 1987550 w 8801100"/>
                <a:gd name="connsiteY7" fmla="*/ 501826 h 2844936"/>
                <a:gd name="connsiteX8" fmla="*/ 2273300 w 8801100"/>
                <a:gd name="connsiteY8" fmla="*/ 1289226 h 2844936"/>
                <a:gd name="connsiteX9" fmla="*/ 2546350 w 8801100"/>
                <a:gd name="connsiteY9" fmla="*/ 1994076 h 2844936"/>
                <a:gd name="connsiteX10" fmla="*/ 2838450 w 8801100"/>
                <a:gd name="connsiteY10" fmla="*/ 1708326 h 2844936"/>
                <a:gd name="connsiteX11" fmla="*/ 3124200 w 8801100"/>
                <a:gd name="connsiteY11" fmla="*/ 1841676 h 2844936"/>
                <a:gd name="connsiteX12" fmla="*/ 3416300 w 8801100"/>
                <a:gd name="connsiteY12" fmla="*/ 2838626 h 2844936"/>
                <a:gd name="connsiteX13" fmla="*/ 3657600 w 8801100"/>
                <a:gd name="connsiteY13" fmla="*/ 1301926 h 2844936"/>
                <a:gd name="connsiteX14" fmla="*/ 3968750 w 8801100"/>
                <a:gd name="connsiteY14" fmla="*/ 1701976 h 2844936"/>
                <a:gd name="connsiteX15" fmla="*/ 4260850 w 8801100"/>
                <a:gd name="connsiteY15" fmla="*/ 1511476 h 2844936"/>
                <a:gd name="connsiteX16" fmla="*/ 4533900 w 8801100"/>
                <a:gd name="connsiteY16" fmla="*/ 1854376 h 2844936"/>
                <a:gd name="connsiteX17" fmla="*/ 4813300 w 8801100"/>
                <a:gd name="connsiteY17" fmla="*/ 844726 h 2844936"/>
                <a:gd name="connsiteX18" fmla="*/ 5080000 w 8801100"/>
                <a:gd name="connsiteY18" fmla="*/ 1752776 h 2844936"/>
                <a:gd name="connsiteX19" fmla="*/ 5397500 w 8801100"/>
                <a:gd name="connsiteY19" fmla="*/ 1473376 h 2844936"/>
                <a:gd name="connsiteX20" fmla="*/ 5683250 w 8801100"/>
                <a:gd name="connsiteY20" fmla="*/ 1003476 h 2844936"/>
                <a:gd name="connsiteX21" fmla="*/ 5975350 w 8801100"/>
                <a:gd name="connsiteY21" fmla="*/ 1473376 h 2844936"/>
                <a:gd name="connsiteX22" fmla="*/ 6286500 w 8801100"/>
                <a:gd name="connsiteY22" fmla="*/ 1092376 h 2844936"/>
                <a:gd name="connsiteX23" fmla="*/ 6527800 w 8801100"/>
                <a:gd name="connsiteY23" fmla="*/ 2375076 h 2844936"/>
                <a:gd name="connsiteX24" fmla="*/ 6819900 w 8801100"/>
                <a:gd name="connsiteY24" fmla="*/ 1549576 h 2844936"/>
                <a:gd name="connsiteX25" fmla="*/ 7092950 w 8801100"/>
                <a:gd name="connsiteY25" fmla="*/ 857426 h 2844936"/>
                <a:gd name="connsiteX26" fmla="*/ 7346950 w 8801100"/>
                <a:gd name="connsiteY26" fmla="*/ 1130476 h 2844936"/>
                <a:gd name="connsiteX27" fmla="*/ 7677150 w 8801100"/>
                <a:gd name="connsiteY27" fmla="*/ 990776 h 2844936"/>
                <a:gd name="connsiteX28" fmla="*/ 7956550 w 8801100"/>
                <a:gd name="connsiteY28" fmla="*/ 6526 h 2844936"/>
                <a:gd name="connsiteX29" fmla="*/ 8223250 w 8801100"/>
                <a:gd name="connsiteY29" fmla="*/ 1536876 h 2844936"/>
                <a:gd name="connsiteX30" fmla="*/ 8509000 w 8801100"/>
                <a:gd name="connsiteY30" fmla="*/ 1111426 h 2844936"/>
                <a:gd name="connsiteX31" fmla="*/ 8801100 w 8801100"/>
                <a:gd name="connsiteY31" fmla="*/ 1333676 h 2844936"/>
                <a:gd name="connsiteX32" fmla="*/ 8801100 w 8801100"/>
                <a:gd name="connsiteY32" fmla="*/ 1333676 h 2844936"/>
                <a:gd name="connsiteX33" fmla="*/ 8801100 w 8801100"/>
                <a:gd name="connsiteY33" fmla="*/ 1333676 h 2844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8801100" h="2844936">
                  <a:moveTo>
                    <a:pt x="0" y="990776"/>
                  </a:moveTo>
                  <a:cubicBezTo>
                    <a:pt x="92604" y="1510417"/>
                    <a:pt x="185208" y="2030059"/>
                    <a:pt x="279400" y="2044876"/>
                  </a:cubicBezTo>
                  <a:cubicBezTo>
                    <a:pt x="373592" y="2059693"/>
                    <a:pt x="470958" y="1193976"/>
                    <a:pt x="565150" y="1079676"/>
                  </a:cubicBezTo>
                  <a:cubicBezTo>
                    <a:pt x="659342" y="965376"/>
                    <a:pt x="750358" y="1237368"/>
                    <a:pt x="844550" y="1359076"/>
                  </a:cubicBezTo>
                  <a:cubicBezTo>
                    <a:pt x="938742" y="1480784"/>
                    <a:pt x="1033992" y="1806751"/>
                    <a:pt x="1130300" y="1809926"/>
                  </a:cubicBezTo>
                  <a:cubicBezTo>
                    <a:pt x="1226608" y="1813101"/>
                    <a:pt x="1327150" y="1386593"/>
                    <a:pt x="1422400" y="1378126"/>
                  </a:cubicBezTo>
                  <a:cubicBezTo>
                    <a:pt x="1517650" y="1369659"/>
                    <a:pt x="1607608" y="1905176"/>
                    <a:pt x="1701800" y="1759126"/>
                  </a:cubicBezTo>
                  <a:cubicBezTo>
                    <a:pt x="1795992" y="1613076"/>
                    <a:pt x="1892300" y="580143"/>
                    <a:pt x="1987550" y="501826"/>
                  </a:cubicBezTo>
                  <a:cubicBezTo>
                    <a:pt x="2082800" y="423509"/>
                    <a:pt x="2180167" y="1040518"/>
                    <a:pt x="2273300" y="1289226"/>
                  </a:cubicBezTo>
                  <a:cubicBezTo>
                    <a:pt x="2366433" y="1537934"/>
                    <a:pt x="2452158" y="1924226"/>
                    <a:pt x="2546350" y="1994076"/>
                  </a:cubicBezTo>
                  <a:cubicBezTo>
                    <a:pt x="2640542" y="2063926"/>
                    <a:pt x="2742142" y="1733726"/>
                    <a:pt x="2838450" y="1708326"/>
                  </a:cubicBezTo>
                  <a:cubicBezTo>
                    <a:pt x="2934758" y="1682926"/>
                    <a:pt x="3027892" y="1653293"/>
                    <a:pt x="3124200" y="1841676"/>
                  </a:cubicBezTo>
                  <a:cubicBezTo>
                    <a:pt x="3220508" y="2030059"/>
                    <a:pt x="3327400" y="2928584"/>
                    <a:pt x="3416300" y="2838626"/>
                  </a:cubicBezTo>
                  <a:cubicBezTo>
                    <a:pt x="3505200" y="2748668"/>
                    <a:pt x="3565525" y="1491368"/>
                    <a:pt x="3657600" y="1301926"/>
                  </a:cubicBezTo>
                  <a:cubicBezTo>
                    <a:pt x="3749675" y="1112484"/>
                    <a:pt x="3868208" y="1667051"/>
                    <a:pt x="3968750" y="1701976"/>
                  </a:cubicBezTo>
                  <a:cubicBezTo>
                    <a:pt x="4069292" y="1736901"/>
                    <a:pt x="4166658" y="1486076"/>
                    <a:pt x="4260850" y="1511476"/>
                  </a:cubicBezTo>
                  <a:cubicBezTo>
                    <a:pt x="4355042" y="1536876"/>
                    <a:pt x="4441825" y="1965501"/>
                    <a:pt x="4533900" y="1854376"/>
                  </a:cubicBezTo>
                  <a:cubicBezTo>
                    <a:pt x="4625975" y="1743251"/>
                    <a:pt x="4722283" y="861659"/>
                    <a:pt x="4813300" y="844726"/>
                  </a:cubicBezTo>
                  <a:cubicBezTo>
                    <a:pt x="4904317" y="827793"/>
                    <a:pt x="4982633" y="1648001"/>
                    <a:pt x="5080000" y="1752776"/>
                  </a:cubicBezTo>
                  <a:cubicBezTo>
                    <a:pt x="5177367" y="1857551"/>
                    <a:pt x="5296958" y="1598259"/>
                    <a:pt x="5397500" y="1473376"/>
                  </a:cubicBezTo>
                  <a:cubicBezTo>
                    <a:pt x="5498042" y="1348493"/>
                    <a:pt x="5586942" y="1003476"/>
                    <a:pt x="5683250" y="1003476"/>
                  </a:cubicBezTo>
                  <a:cubicBezTo>
                    <a:pt x="5779558" y="1003476"/>
                    <a:pt x="5874808" y="1458559"/>
                    <a:pt x="5975350" y="1473376"/>
                  </a:cubicBezTo>
                  <a:cubicBezTo>
                    <a:pt x="6075892" y="1488193"/>
                    <a:pt x="6194425" y="942093"/>
                    <a:pt x="6286500" y="1092376"/>
                  </a:cubicBezTo>
                  <a:cubicBezTo>
                    <a:pt x="6378575" y="1242659"/>
                    <a:pt x="6438900" y="2298876"/>
                    <a:pt x="6527800" y="2375076"/>
                  </a:cubicBezTo>
                  <a:cubicBezTo>
                    <a:pt x="6616700" y="2451276"/>
                    <a:pt x="6725708" y="1802518"/>
                    <a:pt x="6819900" y="1549576"/>
                  </a:cubicBezTo>
                  <a:cubicBezTo>
                    <a:pt x="6914092" y="1296634"/>
                    <a:pt x="7005108" y="927276"/>
                    <a:pt x="7092950" y="857426"/>
                  </a:cubicBezTo>
                  <a:cubicBezTo>
                    <a:pt x="7180792" y="787576"/>
                    <a:pt x="7249583" y="1108251"/>
                    <a:pt x="7346950" y="1130476"/>
                  </a:cubicBezTo>
                  <a:cubicBezTo>
                    <a:pt x="7444317" y="1152701"/>
                    <a:pt x="7575550" y="1178101"/>
                    <a:pt x="7677150" y="990776"/>
                  </a:cubicBezTo>
                  <a:cubicBezTo>
                    <a:pt x="7778750" y="803451"/>
                    <a:pt x="7865533" y="-84491"/>
                    <a:pt x="7956550" y="6526"/>
                  </a:cubicBezTo>
                  <a:cubicBezTo>
                    <a:pt x="8047567" y="97543"/>
                    <a:pt x="8131175" y="1352726"/>
                    <a:pt x="8223250" y="1536876"/>
                  </a:cubicBezTo>
                  <a:cubicBezTo>
                    <a:pt x="8315325" y="1721026"/>
                    <a:pt x="8412692" y="1145293"/>
                    <a:pt x="8509000" y="1111426"/>
                  </a:cubicBezTo>
                  <a:cubicBezTo>
                    <a:pt x="8605308" y="1077559"/>
                    <a:pt x="8801100" y="1333676"/>
                    <a:pt x="8801100" y="1333676"/>
                  </a:cubicBezTo>
                  <a:lnTo>
                    <a:pt x="8801100" y="1333676"/>
                  </a:lnTo>
                  <a:lnTo>
                    <a:pt x="8801100" y="1333676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7" name="Right Arrow 66"/>
          <p:cNvSpPr/>
          <p:nvPr/>
        </p:nvSpPr>
        <p:spPr bwMode="auto">
          <a:xfrm rot="5400000">
            <a:off x="6124699" y="3910217"/>
            <a:ext cx="690563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664797" y="3846463"/>
            <a:ext cx="8595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clipping</a:t>
            </a:r>
          </a:p>
        </p:txBody>
      </p:sp>
      <p:sp>
        <p:nvSpPr>
          <p:cNvPr id="26" name="Right Arrow 25"/>
          <p:cNvSpPr/>
          <p:nvPr/>
        </p:nvSpPr>
        <p:spPr bwMode="auto">
          <a:xfrm rot="19269430">
            <a:off x="4328272" y="3507785"/>
            <a:ext cx="690563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211960" y="3187619"/>
            <a:ext cx="606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IFFT</a:t>
            </a:r>
          </a:p>
        </p:txBody>
      </p:sp>
      <p:sp>
        <p:nvSpPr>
          <p:cNvPr id="28" name="Rectangle 27"/>
          <p:cNvSpPr/>
          <p:nvPr/>
        </p:nvSpPr>
        <p:spPr bwMode="auto">
          <a:xfrm>
            <a:off x="1108594" y="2564904"/>
            <a:ext cx="1463156" cy="297183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043608" y="3112393"/>
            <a:ext cx="2952328" cy="146577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1043608" y="4841181"/>
            <a:ext cx="2952328" cy="146577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graphicFrame>
        <p:nvGraphicFramePr>
          <p:cNvPr id="3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60366"/>
              </p:ext>
            </p:extLst>
          </p:nvPr>
        </p:nvGraphicFramePr>
        <p:xfrm>
          <a:off x="3016746" y="1700808"/>
          <a:ext cx="2419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3" name="Equation" r:id="rId18" imgW="1612900" imgH="228600" progId="Equation.DSMT4">
                  <p:embed/>
                </p:oleObj>
              </mc:Choice>
              <mc:Fallback>
                <p:oleObj name="Equation" r:id="rId18" imgW="161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746" y="1700808"/>
                        <a:ext cx="24193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2915816" y="2026678"/>
                <a:ext cx="3186193" cy="394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1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2</m:t>
                          </m:r>
                        </m:sub>
                      </m:sSub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0&lt;</m:t>
                      </m:r>
                      <m:r>
                        <a:rPr lang="zh-CN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1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sz="1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2</m:t>
                      </m:r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2026678"/>
                <a:ext cx="3186193" cy="394210"/>
              </a:xfrm>
              <a:prstGeom prst="rect">
                <a:avLst/>
              </a:prstGeom>
              <a:blipFill rotWithShape="0">
                <a:blip r:embed="rId19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5024532" y="1771372"/>
                <a:ext cx="3186193" cy="394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1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2</m:t>
                          </m:r>
                        </m:sub>
                      </m:sSub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0&lt;</m:t>
                      </m:r>
                      <m:r>
                        <a:rPr lang="zh-CN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1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sz="1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2</m:t>
                      </m:r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532" y="1771372"/>
                <a:ext cx="3186193" cy="394210"/>
              </a:xfrm>
              <a:prstGeom prst="rect">
                <a:avLst/>
              </a:prstGeom>
              <a:blipFill rotWithShape="0">
                <a:blip r:embed="rId20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27"/>
          <p:cNvSpPr/>
          <p:nvPr/>
        </p:nvSpPr>
        <p:spPr bwMode="auto">
          <a:xfrm>
            <a:off x="5229057" y="2212314"/>
            <a:ext cx="1420341" cy="1092708"/>
          </a:xfrm>
          <a:prstGeom prst="rect">
            <a:avLst/>
          </a:prstGeom>
          <a:solidFill>
            <a:srgbClr val="FF0000">
              <a:alpha val="10196"/>
            </a:srgbClr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41" name="Rectangle 27"/>
          <p:cNvSpPr/>
          <p:nvPr/>
        </p:nvSpPr>
        <p:spPr bwMode="auto">
          <a:xfrm>
            <a:off x="6649398" y="2212314"/>
            <a:ext cx="1390289" cy="1092708"/>
          </a:xfrm>
          <a:prstGeom prst="rect">
            <a:avLst/>
          </a:prstGeom>
          <a:solidFill>
            <a:srgbClr val="2D2DB9">
              <a:alpha val="10196"/>
            </a:srgbClr>
          </a:solidFill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599119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58" grpId="0" animBg="1"/>
      <p:bldP spid="58" grpId="1" animBg="1"/>
      <p:bldP spid="59" grpId="0" animBg="1"/>
      <p:bldP spid="59" grpId="1" animBg="1"/>
      <p:bldP spid="67" grpId="0" animBg="1"/>
      <p:bldP spid="68" grpId="0"/>
      <p:bldP spid="26" grpId="0" animBg="1"/>
      <p:bldP spid="27" grpId="0"/>
      <p:bldP spid="28" grpId="0" animBg="1"/>
      <p:bldP spid="29" grpId="0" animBg="1"/>
      <p:bldP spid="30" grpId="0" animBg="1"/>
      <p:bldP spid="37" grpId="0"/>
      <p:bldP spid="37" grpId="1"/>
      <p:bldP spid="38" grpId="0"/>
      <p:bldP spid="40" grpId="0" animBg="1"/>
      <p:bldP spid="4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B3165115-9078-433B-A278-1F5ED971F63A}" type="slidenum">
              <a:rPr lang="en-GB"/>
              <a:pPr/>
              <a:t>14</a:t>
            </a:fld>
            <a:endParaRPr lang="en-GB"/>
          </a:p>
        </p:txBody>
      </p:sp>
      <p:sp>
        <p:nvSpPr>
          <p:cNvPr id="27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30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31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/>
              <a:t>Multi-carrier modulation </a:t>
            </a:r>
            <a:r>
              <a:rPr lang="en-GB" altLang="zh-CN" dirty="0" smtClean="0"/>
              <a:t>schemes</a:t>
            </a:r>
            <a:br>
              <a:rPr lang="en-GB" altLang="zh-CN" dirty="0" smtClean="0"/>
            </a:br>
            <a:r>
              <a:rPr lang="en-GB" altLang="zh-CN" dirty="0" smtClean="0"/>
              <a:t>--ACO-OFDM</a:t>
            </a:r>
            <a:endParaRPr lang="en-GB" altLang="zh-CN" dirty="0"/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300651"/>
              </p:ext>
            </p:extLst>
          </p:nvPr>
        </p:nvGraphicFramePr>
        <p:xfrm>
          <a:off x="601662" y="1798577"/>
          <a:ext cx="3048000" cy="135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</a:tblGrid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CO-OFDM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altLang="zh-CN" sz="1000" dirty="0" smtClean="0"/>
                    </a:p>
                    <a:p>
                      <a:pPr algn="ctr"/>
                      <a:endParaRPr lang="en-US" altLang="zh-CN" sz="1000" dirty="0" smtClean="0"/>
                    </a:p>
                    <a:p>
                      <a:pPr algn="ctr"/>
                      <a:endParaRPr lang="en-US" altLang="zh-CN" sz="1200" dirty="0" smtClean="0"/>
                    </a:p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419712"/>
              </p:ext>
            </p:extLst>
          </p:nvPr>
        </p:nvGraphicFramePr>
        <p:xfrm>
          <a:off x="915987" y="2348880"/>
          <a:ext cx="2419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" name="Equation" r:id="rId4" imgW="1612900" imgH="228600" progId="Equation.DSMT4">
                  <p:embed/>
                </p:oleObj>
              </mc:Choice>
              <mc:Fallback>
                <p:oleObj name="Equation" r:id="rId4" imgW="161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7" y="2348880"/>
                        <a:ext cx="24193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514505"/>
              </p:ext>
            </p:extLst>
          </p:nvPr>
        </p:nvGraphicFramePr>
        <p:xfrm>
          <a:off x="839787" y="2757039"/>
          <a:ext cx="2571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name="Equation" r:id="rId6" imgW="1714500" imgH="241300" progId="Equation.DSMT4">
                  <p:embed/>
                </p:oleObj>
              </mc:Choice>
              <mc:Fallback>
                <p:oleObj name="Equation" r:id="rId6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" y="2757039"/>
                        <a:ext cx="25717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19664" y="3112568"/>
            <a:ext cx="3628800" cy="3628800"/>
          </a:xfrm>
          <a:prstGeom prst="rect">
            <a:avLst/>
          </a:prstGeom>
        </p:spPr>
      </p:pic>
      <p:grpSp>
        <p:nvGrpSpPr>
          <p:cNvPr id="40" name="Group 39"/>
          <p:cNvGrpSpPr/>
          <p:nvPr/>
        </p:nvGrpSpPr>
        <p:grpSpPr>
          <a:xfrm>
            <a:off x="4788024" y="1655292"/>
            <a:ext cx="3628800" cy="1632000"/>
            <a:chOff x="4759624" y="4222420"/>
            <a:chExt cx="3628800" cy="1632000"/>
          </a:xfrm>
        </p:grpSpPr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759624" y="4222420"/>
              <a:ext cx="3628800" cy="1632000"/>
            </a:xfrm>
            <a:prstGeom prst="rect">
              <a:avLst/>
            </a:prstGeom>
          </p:spPr>
        </p:pic>
        <p:sp>
          <p:nvSpPr>
            <p:cNvPr id="42" name="Freeform 41"/>
            <p:cNvSpPr/>
            <p:nvPr/>
          </p:nvSpPr>
          <p:spPr>
            <a:xfrm>
              <a:off x="5236368" y="4530610"/>
              <a:ext cx="2814333" cy="949681"/>
            </a:xfrm>
            <a:custGeom>
              <a:avLst/>
              <a:gdLst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23502 w 8347754"/>
                <a:gd name="connsiteY12" fmla="*/ 2667462 h 2799057"/>
                <a:gd name="connsiteX13" fmla="*/ 4242486 w 8347754"/>
                <a:gd name="connsiteY13" fmla="*/ 2683938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808262"/>
                <a:gd name="connsiteX1" fmla="*/ 230659 w 8347754"/>
                <a:gd name="connsiteY1" fmla="*/ 2675700 h 2808262"/>
                <a:gd name="connsiteX2" fmla="*/ 502508 w 8347754"/>
                <a:gd name="connsiteY2" fmla="*/ 2049624 h 2808262"/>
                <a:gd name="connsiteX3" fmla="*/ 782594 w 8347754"/>
                <a:gd name="connsiteY3" fmla="*/ 2659224 h 2808262"/>
                <a:gd name="connsiteX4" fmla="*/ 1046205 w 8347754"/>
                <a:gd name="connsiteY4" fmla="*/ 2692175 h 2808262"/>
                <a:gd name="connsiteX5" fmla="*/ 1334529 w 8347754"/>
                <a:gd name="connsiteY5" fmla="*/ 2593321 h 2808262"/>
                <a:gd name="connsiteX6" fmla="*/ 1589902 w 8347754"/>
                <a:gd name="connsiteY6" fmla="*/ 2667462 h 2808262"/>
                <a:gd name="connsiteX7" fmla="*/ 1869989 w 8347754"/>
                <a:gd name="connsiteY7" fmla="*/ 937516 h 2808262"/>
                <a:gd name="connsiteX8" fmla="*/ 2117124 w 8347754"/>
                <a:gd name="connsiteY8" fmla="*/ 2461516 h 2808262"/>
                <a:gd name="connsiteX9" fmla="*/ 2454875 w 8347754"/>
                <a:gd name="connsiteY9" fmla="*/ 2667462 h 2808262"/>
                <a:gd name="connsiteX10" fmla="*/ 3262184 w 8347754"/>
                <a:gd name="connsiteY10" fmla="*/ 2692175 h 2808262"/>
                <a:gd name="connsiteX11" fmla="*/ 3468129 w 8347754"/>
                <a:gd name="connsiteY11" fmla="*/ 2412089 h 2808262"/>
                <a:gd name="connsiteX12" fmla="*/ 3787064 w 8347754"/>
                <a:gd name="connsiteY12" fmla="*/ 2747965 h 2808262"/>
                <a:gd name="connsiteX13" fmla="*/ 4242486 w 8347754"/>
                <a:gd name="connsiteY13" fmla="*/ 2683938 h 2808262"/>
                <a:gd name="connsiteX14" fmla="*/ 4547286 w 8347754"/>
                <a:gd name="connsiteY14" fmla="*/ 1547116 h 2808262"/>
                <a:gd name="connsiteX15" fmla="*/ 4827373 w 8347754"/>
                <a:gd name="connsiteY15" fmla="*/ 2683938 h 2808262"/>
                <a:gd name="connsiteX16" fmla="*/ 5115697 w 8347754"/>
                <a:gd name="connsiteY16" fmla="*/ 2675700 h 2808262"/>
                <a:gd name="connsiteX17" fmla="*/ 5354594 w 8347754"/>
                <a:gd name="connsiteY17" fmla="*/ 1934294 h 2808262"/>
                <a:gd name="connsiteX18" fmla="*/ 5626443 w 8347754"/>
                <a:gd name="connsiteY18" fmla="*/ 2683938 h 2808262"/>
                <a:gd name="connsiteX19" fmla="*/ 5881816 w 8347754"/>
                <a:gd name="connsiteY19" fmla="*/ 2066100 h 2808262"/>
                <a:gd name="connsiteX20" fmla="*/ 6145427 w 8347754"/>
                <a:gd name="connsiteY20" fmla="*/ 2683938 h 2808262"/>
                <a:gd name="connsiteX21" fmla="*/ 6458465 w 8347754"/>
                <a:gd name="connsiteY21" fmla="*/ 2692175 h 2808262"/>
                <a:gd name="connsiteX22" fmla="*/ 6705600 w 8347754"/>
                <a:gd name="connsiteY22" fmla="*/ 1588305 h 2808262"/>
                <a:gd name="connsiteX23" fmla="*/ 6985686 w 8347754"/>
                <a:gd name="connsiteY23" fmla="*/ 2173192 h 2808262"/>
                <a:gd name="connsiteX24" fmla="*/ 7265773 w 8347754"/>
                <a:gd name="connsiteY24" fmla="*/ 1917819 h 2808262"/>
                <a:gd name="connsiteX25" fmla="*/ 7504670 w 8347754"/>
                <a:gd name="connsiteY25" fmla="*/ 6640 h 2808262"/>
                <a:gd name="connsiteX26" fmla="*/ 7792994 w 8347754"/>
                <a:gd name="connsiteY26" fmla="*/ 2667462 h 2808262"/>
                <a:gd name="connsiteX27" fmla="*/ 8040129 w 8347754"/>
                <a:gd name="connsiteY27" fmla="*/ 2132002 h 2808262"/>
                <a:gd name="connsiteX28" fmla="*/ 8303740 w 8347754"/>
                <a:gd name="connsiteY28" fmla="*/ 2494467 h 2808262"/>
                <a:gd name="connsiteX29" fmla="*/ 8344929 w 8347754"/>
                <a:gd name="connsiteY29" fmla="*/ 2502705 h 2808262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242486 w 8347754"/>
                <a:gd name="connsiteY13" fmla="*/ 2683938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327234 w 8347754"/>
                <a:gd name="connsiteY13" fmla="*/ 2661982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327234 w 8347754"/>
                <a:gd name="connsiteY13" fmla="*/ 2661982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808581"/>
                <a:gd name="connsiteX1" fmla="*/ 230659 w 8347754"/>
                <a:gd name="connsiteY1" fmla="*/ 2675700 h 2808581"/>
                <a:gd name="connsiteX2" fmla="*/ 502508 w 8347754"/>
                <a:gd name="connsiteY2" fmla="*/ 2049624 h 2808581"/>
                <a:gd name="connsiteX3" fmla="*/ 782594 w 8347754"/>
                <a:gd name="connsiteY3" fmla="*/ 2659224 h 2808581"/>
                <a:gd name="connsiteX4" fmla="*/ 1046205 w 8347754"/>
                <a:gd name="connsiteY4" fmla="*/ 2692175 h 2808581"/>
                <a:gd name="connsiteX5" fmla="*/ 1334529 w 8347754"/>
                <a:gd name="connsiteY5" fmla="*/ 2593321 h 2808581"/>
                <a:gd name="connsiteX6" fmla="*/ 1589902 w 8347754"/>
                <a:gd name="connsiteY6" fmla="*/ 2667462 h 2808581"/>
                <a:gd name="connsiteX7" fmla="*/ 1869989 w 8347754"/>
                <a:gd name="connsiteY7" fmla="*/ 937516 h 2808581"/>
                <a:gd name="connsiteX8" fmla="*/ 2117124 w 8347754"/>
                <a:gd name="connsiteY8" fmla="*/ 2461516 h 2808581"/>
                <a:gd name="connsiteX9" fmla="*/ 2454875 w 8347754"/>
                <a:gd name="connsiteY9" fmla="*/ 2667462 h 2808581"/>
                <a:gd name="connsiteX10" fmla="*/ 3262184 w 8347754"/>
                <a:gd name="connsiteY10" fmla="*/ 2692175 h 2808581"/>
                <a:gd name="connsiteX11" fmla="*/ 3468129 w 8347754"/>
                <a:gd name="connsiteY11" fmla="*/ 2412089 h 2808581"/>
                <a:gd name="connsiteX12" fmla="*/ 3787064 w 8347754"/>
                <a:gd name="connsiteY12" fmla="*/ 2747965 h 2808581"/>
                <a:gd name="connsiteX13" fmla="*/ 4256612 w 8347754"/>
                <a:gd name="connsiteY13" fmla="*/ 2713209 h 2808581"/>
                <a:gd name="connsiteX14" fmla="*/ 4547286 w 8347754"/>
                <a:gd name="connsiteY14" fmla="*/ 1547116 h 2808581"/>
                <a:gd name="connsiteX15" fmla="*/ 4827373 w 8347754"/>
                <a:gd name="connsiteY15" fmla="*/ 2683938 h 2808581"/>
                <a:gd name="connsiteX16" fmla="*/ 5115697 w 8347754"/>
                <a:gd name="connsiteY16" fmla="*/ 2675700 h 2808581"/>
                <a:gd name="connsiteX17" fmla="*/ 5354594 w 8347754"/>
                <a:gd name="connsiteY17" fmla="*/ 1934294 h 2808581"/>
                <a:gd name="connsiteX18" fmla="*/ 5626443 w 8347754"/>
                <a:gd name="connsiteY18" fmla="*/ 2683938 h 2808581"/>
                <a:gd name="connsiteX19" fmla="*/ 5881816 w 8347754"/>
                <a:gd name="connsiteY19" fmla="*/ 2066100 h 2808581"/>
                <a:gd name="connsiteX20" fmla="*/ 6145427 w 8347754"/>
                <a:gd name="connsiteY20" fmla="*/ 2683938 h 2808581"/>
                <a:gd name="connsiteX21" fmla="*/ 6458465 w 8347754"/>
                <a:gd name="connsiteY21" fmla="*/ 2692175 h 2808581"/>
                <a:gd name="connsiteX22" fmla="*/ 6705600 w 8347754"/>
                <a:gd name="connsiteY22" fmla="*/ 1588305 h 2808581"/>
                <a:gd name="connsiteX23" fmla="*/ 6985686 w 8347754"/>
                <a:gd name="connsiteY23" fmla="*/ 2173192 h 2808581"/>
                <a:gd name="connsiteX24" fmla="*/ 7265773 w 8347754"/>
                <a:gd name="connsiteY24" fmla="*/ 1917819 h 2808581"/>
                <a:gd name="connsiteX25" fmla="*/ 7504670 w 8347754"/>
                <a:gd name="connsiteY25" fmla="*/ 6640 h 2808581"/>
                <a:gd name="connsiteX26" fmla="*/ 7792994 w 8347754"/>
                <a:gd name="connsiteY26" fmla="*/ 2667462 h 2808581"/>
                <a:gd name="connsiteX27" fmla="*/ 8040129 w 8347754"/>
                <a:gd name="connsiteY27" fmla="*/ 2132002 h 2808581"/>
                <a:gd name="connsiteX28" fmla="*/ 8303740 w 8347754"/>
                <a:gd name="connsiteY28" fmla="*/ 2494467 h 2808581"/>
                <a:gd name="connsiteX29" fmla="*/ 8344929 w 8347754"/>
                <a:gd name="connsiteY29" fmla="*/ 2502705 h 2808581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256612 w 8347754"/>
                <a:gd name="connsiteY13" fmla="*/ 2713209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256612 w 8347754"/>
                <a:gd name="connsiteY13" fmla="*/ 2713209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27373 w 8347754"/>
                <a:gd name="connsiteY15" fmla="*/ 2683938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27373 w 8347754"/>
                <a:gd name="connsiteY15" fmla="*/ 2683938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27373 w 8347754"/>
                <a:gd name="connsiteY15" fmla="*/ 2683938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62683 w 8347754"/>
                <a:gd name="connsiteY15" fmla="*/ 2749806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62683 w 8347754"/>
                <a:gd name="connsiteY15" fmla="*/ 2749806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840397"/>
                <a:gd name="connsiteX1" fmla="*/ 230659 w 8347754"/>
                <a:gd name="connsiteY1" fmla="*/ 2675700 h 2840397"/>
                <a:gd name="connsiteX2" fmla="*/ 502508 w 8347754"/>
                <a:gd name="connsiteY2" fmla="*/ 2049624 h 2840397"/>
                <a:gd name="connsiteX3" fmla="*/ 782594 w 8347754"/>
                <a:gd name="connsiteY3" fmla="*/ 2659224 h 2840397"/>
                <a:gd name="connsiteX4" fmla="*/ 1046205 w 8347754"/>
                <a:gd name="connsiteY4" fmla="*/ 2692175 h 2840397"/>
                <a:gd name="connsiteX5" fmla="*/ 1334529 w 8347754"/>
                <a:gd name="connsiteY5" fmla="*/ 2593321 h 2840397"/>
                <a:gd name="connsiteX6" fmla="*/ 1589902 w 8347754"/>
                <a:gd name="connsiteY6" fmla="*/ 2667462 h 2840397"/>
                <a:gd name="connsiteX7" fmla="*/ 1869989 w 8347754"/>
                <a:gd name="connsiteY7" fmla="*/ 937516 h 2840397"/>
                <a:gd name="connsiteX8" fmla="*/ 2117124 w 8347754"/>
                <a:gd name="connsiteY8" fmla="*/ 2461516 h 2840397"/>
                <a:gd name="connsiteX9" fmla="*/ 2454875 w 8347754"/>
                <a:gd name="connsiteY9" fmla="*/ 2667462 h 2840397"/>
                <a:gd name="connsiteX10" fmla="*/ 3262184 w 8347754"/>
                <a:gd name="connsiteY10" fmla="*/ 2692175 h 2840397"/>
                <a:gd name="connsiteX11" fmla="*/ 3468129 w 8347754"/>
                <a:gd name="connsiteY11" fmla="*/ 2412089 h 2840397"/>
                <a:gd name="connsiteX12" fmla="*/ 3787064 w 8347754"/>
                <a:gd name="connsiteY12" fmla="*/ 2747965 h 2840397"/>
                <a:gd name="connsiteX13" fmla="*/ 4256612 w 8347754"/>
                <a:gd name="connsiteY13" fmla="*/ 2713209 h 2840397"/>
                <a:gd name="connsiteX14" fmla="*/ 4547286 w 8347754"/>
                <a:gd name="connsiteY14" fmla="*/ 1547116 h 2840397"/>
                <a:gd name="connsiteX15" fmla="*/ 4862683 w 8347754"/>
                <a:gd name="connsiteY15" fmla="*/ 2749806 h 2840397"/>
                <a:gd name="connsiteX16" fmla="*/ 5129819 w 8347754"/>
                <a:gd name="connsiteY16" fmla="*/ 2712293 h 2840397"/>
                <a:gd name="connsiteX17" fmla="*/ 5354594 w 8347754"/>
                <a:gd name="connsiteY17" fmla="*/ 1934294 h 2840397"/>
                <a:gd name="connsiteX18" fmla="*/ 5626443 w 8347754"/>
                <a:gd name="connsiteY18" fmla="*/ 2683938 h 2840397"/>
                <a:gd name="connsiteX19" fmla="*/ 5881816 w 8347754"/>
                <a:gd name="connsiteY19" fmla="*/ 2066100 h 2840397"/>
                <a:gd name="connsiteX20" fmla="*/ 6145427 w 8347754"/>
                <a:gd name="connsiteY20" fmla="*/ 2683938 h 2840397"/>
                <a:gd name="connsiteX21" fmla="*/ 6458465 w 8347754"/>
                <a:gd name="connsiteY21" fmla="*/ 2692175 h 2840397"/>
                <a:gd name="connsiteX22" fmla="*/ 6705600 w 8347754"/>
                <a:gd name="connsiteY22" fmla="*/ 1588305 h 2840397"/>
                <a:gd name="connsiteX23" fmla="*/ 6985686 w 8347754"/>
                <a:gd name="connsiteY23" fmla="*/ 2173192 h 2840397"/>
                <a:gd name="connsiteX24" fmla="*/ 7265773 w 8347754"/>
                <a:gd name="connsiteY24" fmla="*/ 1917819 h 2840397"/>
                <a:gd name="connsiteX25" fmla="*/ 7504670 w 8347754"/>
                <a:gd name="connsiteY25" fmla="*/ 6640 h 2840397"/>
                <a:gd name="connsiteX26" fmla="*/ 7792994 w 8347754"/>
                <a:gd name="connsiteY26" fmla="*/ 2667462 h 2840397"/>
                <a:gd name="connsiteX27" fmla="*/ 8040129 w 8347754"/>
                <a:gd name="connsiteY27" fmla="*/ 2132002 h 2840397"/>
                <a:gd name="connsiteX28" fmla="*/ 8303740 w 8347754"/>
                <a:gd name="connsiteY28" fmla="*/ 2494467 h 2840397"/>
                <a:gd name="connsiteX29" fmla="*/ 8344929 w 8347754"/>
                <a:gd name="connsiteY29" fmla="*/ 2502705 h 284039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62683 w 8347754"/>
                <a:gd name="connsiteY15" fmla="*/ 2749806 h 2798467"/>
                <a:gd name="connsiteX16" fmla="*/ 5129819 w 8347754"/>
                <a:gd name="connsiteY16" fmla="*/ 2712293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62683 w 8347754"/>
                <a:gd name="connsiteY15" fmla="*/ 2749806 h 2798467"/>
                <a:gd name="connsiteX16" fmla="*/ 5129819 w 8347754"/>
                <a:gd name="connsiteY16" fmla="*/ 2712293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841479"/>
                <a:gd name="connsiteX1" fmla="*/ 230659 w 8347754"/>
                <a:gd name="connsiteY1" fmla="*/ 2675700 h 2841479"/>
                <a:gd name="connsiteX2" fmla="*/ 502508 w 8347754"/>
                <a:gd name="connsiteY2" fmla="*/ 2049624 h 2841479"/>
                <a:gd name="connsiteX3" fmla="*/ 782594 w 8347754"/>
                <a:gd name="connsiteY3" fmla="*/ 2659224 h 2841479"/>
                <a:gd name="connsiteX4" fmla="*/ 1046205 w 8347754"/>
                <a:gd name="connsiteY4" fmla="*/ 2692175 h 2841479"/>
                <a:gd name="connsiteX5" fmla="*/ 1334529 w 8347754"/>
                <a:gd name="connsiteY5" fmla="*/ 2593321 h 2841479"/>
                <a:gd name="connsiteX6" fmla="*/ 1589902 w 8347754"/>
                <a:gd name="connsiteY6" fmla="*/ 2667462 h 2841479"/>
                <a:gd name="connsiteX7" fmla="*/ 1869989 w 8347754"/>
                <a:gd name="connsiteY7" fmla="*/ 937516 h 2841479"/>
                <a:gd name="connsiteX8" fmla="*/ 2117124 w 8347754"/>
                <a:gd name="connsiteY8" fmla="*/ 2461516 h 2841479"/>
                <a:gd name="connsiteX9" fmla="*/ 2454875 w 8347754"/>
                <a:gd name="connsiteY9" fmla="*/ 2667462 h 2841479"/>
                <a:gd name="connsiteX10" fmla="*/ 3262184 w 8347754"/>
                <a:gd name="connsiteY10" fmla="*/ 2692175 h 2841479"/>
                <a:gd name="connsiteX11" fmla="*/ 3468129 w 8347754"/>
                <a:gd name="connsiteY11" fmla="*/ 2412089 h 2841479"/>
                <a:gd name="connsiteX12" fmla="*/ 3787064 w 8347754"/>
                <a:gd name="connsiteY12" fmla="*/ 2747965 h 2841479"/>
                <a:gd name="connsiteX13" fmla="*/ 4256612 w 8347754"/>
                <a:gd name="connsiteY13" fmla="*/ 2713209 h 2841479"/>
                <a:gd name="connsiteX14" fmla="*/ 4582599 w 8347754"/>
                <a:gd name="connsiteY14" fmla="*/ 1532476 h 2841479"/>
                <a:gd name="connsiteX15" fmla="*/ 4862683 w 8347754"/>
                <a:gd name="connsiteY15" fmla="*/ 2749806 h 2841479"/>
                <a:gd name="connsiteX16" fmla="*/ 5129819 w 8347754"/>
                <a:gd name="connsiteY16" fmla="*/ 2712293 h 2841479"/>
                <a:gd name="connsiteX17" fmla="*/ 5354594 w 8347754"/>
                <a:gd name="connsiteY17" fmla="*/ 1934294 h 2841479"/>
                <a:gd name="connsiteX18" fmla="*/ 5626443 w 8347754"/>
                <a:gd name="connsiteY18" fmla="*/ 2683938 h 2841479"/>
                <a:gd name="connsiteX19" fmla="*/ 5881816 w 8347754"/>
                <a:gd name="connsiteY19" fmla="*/ 2066100 h 2841479"/>
                <a:gd name="connsiteX20" fmla="*/ 6145427 w 8347754"/>
                <a:gd name="connsiteY20" fmla="*/ 2683938 h 2841479"/>
                <a:gd name="connsiteX21" fmla="*/ 6458465 w 8347754"/>
                <a:gd name="connsiteY21" fmla="*/ 2692175 h 2841479"/>
                <a:gd name="connsiteX22" fmla="*/ 6705600 w 8347754"/>
                <a:gd name="connsiteY22" fmla="*/ 1588305 h 2841479"/>
                <a:gd name="connsiteX23" fmla="*/ 6985686 w 8347754"/>
                <a:gd name="connsiteY23" fmla="*/ 2173192 h 2841479"/>
                <a:gd name="connsiteX24" fmla="*/ 7265773 w 8347754"/>
                <a:gd name="connsiteY24" fmla="*/ 1917819 h 2841479"/>
                <a:gd name="connsiteX25" fmla="*/ 7504670 w 8347754"/>
                <a:gd name="connsiteY25" fmla="*/ 6640 h 2841479"/>
                <a:gd name="connsiteX26" fmla="*/ 7792994 w 8347754"/>
                <a:gd name="connsiteY26" fmla="*/ 2667462 h 2841479"/>
                <a:gd name="connsiteX27" fmla="*/ 8040129 w 8347754"/>
                <a:gd name="connsiteY27" fmla="*/ 2132002 h 2841479"/>
                <a:gd name="connsiteX28" fmla="*/ 8303740 w 8347754"/>
                <a:gd name="connsiteY28" fmla="*/ 2494467 h 2841479"/>
                <a:gd name="connsiteX29" fmla="*/ 8344929 w 8347754"/>
                <a:gd name="connsiteY29" fmla="*/ 2502705 h 2841479"/>
                <a:gd name="connsiteX0" fmla="*/ 0 w 8347754"/>
                <a:gd name="connsiteY0" fmla="*/ 1860154 h 2841479"/>
                <a:gd name="connsiteX1" fmla="*/ 230659 w 8347754"/>
                <a:gd name="connsiteY1" fmla="*/ 2675700 h 2841479"/>
                <a:gd name="connsiteX2" fmla="*/ 502508 w 8347754"/>
                <a:gd name="connsiteY2" fmla="*/ 2049624 h 2841479"/>
                <a:gd name="connsiteX3" fmla="*/ 782594 w 8347754"/>
                <a:gd name="connsiteY3" fmla="*/ 2659224 h 2841479"/>
                <a:gd name="connsiteX4" fmla="*/ 1046205 w 8347754"/>
                <a:gd name="connsiteY4" fmla="*/ 2692175 h 2841479"/>
                <a:gd name="connsiteX5" fmla="*/ 1334529 w 8347754"/>
                <a:gd name="connsiteY5" fmla="*/ 2593321 h 2841479"/>
                <a:gd name="connsiteX6" fmla="*/ 1589902 w 8347754"/>
                <a:gd name="connsiteY6" fmla="*/ 2667462 h 2841479"/>
                <a:gd name="connsiteX7" fmla="*/ 1869989 w 8347754"/>
                <a:gd name="connsiteY7" fmla="*/ 937516 h 2841479"/>
                <a:gd name="connsiteX8" fmla="*/ 2117124 w 8347754"/>
                <a:gd name="connsiteY8" fmla="*/ 2461516 h 2841479"/>
                <a:gd name="connsiteX9" fmla="*/ 2454875 w 8347754"/>
                <a:gd name="connsiteY9" fmla="*/ 2667462 h 2841479"/>
                <a:gd name="connsiteX10" fmla="*/ 3262184 w 8347754"/>
                <a:gd name="connsiteY10" fmla="*/ 2692175 h 2841479"/>
                <a:gd name="connsiteX11" fmla="*/ 3468129 w 8347754"/>
                <a:gd name="connsiteY11" fmla="*/ 2412089 h 2841479"/>
                <a:gd name="connsiteX12" fmla="*/ 3787064 w 8347754"/>
                <a:gd name="connsiteY12" fmla="*/ 2747965 h 2841479"/>
                <a:gd name="connsiteX13" fmla="*/ 4256612 w 8347754"/>
                <a:gd name="connsiteY13" fmla="*/ 2713209 h 2841479"/>
                <a:gd name="connsiteX14" fmla="*/ 4575534 w 8347754"/>
                <a:gd name="connsiteY14" fmla="*/ 1532476 h 2841479"/>
                <a:gd name="connsiteX15" fmla="*/ 4862683 w 8347754"/>
                <a:gd name="connsiteY15" fmla="*/ 2749806 h 2841479"/>
                <a:gd name="connsiteX16" fmla="*/ 5129819 w 8347754"/>
                <a:gd name="connsiteY16" fmla="*/ 2712293 h 2841479"/>
                <a:gd name="connsiteX17" fmla="*/ 5354594 w 8347754"/>
                <a:gd name="connsiteY17" fmla="*/ 1934294 h 2841479"/>
                <a:gd name="connsiteX18" fmla="*/ 5626443 w 8347754"/>
                <a:gd name="connsiteY18" fmla="*/ 2683938 h 2841479"/>
                <a:gd name="connsiteX19" fmla="*/ 5881816 w 8347754"/>
                <a:gd name="connsiteY19" fmla="*/ 2066100 h 2841479"/>
                <a:gd name="connsiteX20" fmla="*/ 6145427 w 8347754"/>
                <a:gd name="connsiteY20" fmla="*/ 2683938 h 2841479"/>
                <a:gd name="connsiteX21" fmla="*/ 6458465 w 8347754"/>
                <a:gd name="connsiteY21" fmla="*/ 2692175 h 2841479"/>
                <a:gd name="connsiteX22" fmla="*/ 6705600 w 8347754"/>
                <a:gd name="connsiteY22" fmla="*/ 1588305 h 2841479"/>
                <a:gd name="connsiteX23" fmla="*/ 6985686 w 8347754"/>
                <a:gd name="connsiteY23" fmla="*/ 2173192 h 2841479"/>
                <a:gd name="connsiteX24" fmla="*/ 7265773 w 8347754"/>
                <a:gd name="connsiteY24" fmla="*/ 1917819 h 2841479"/>
                <a:gd name="connsiteX25" fmla="*/ 7504670 w 8347754"/>
                <a:gd name="connsiteY25" fmla="*/ 6640 h 2841479"/>
                <a:gd name="connsiteX26" fmla="*/ 7792994 w 8347754"/>
                <a:gd name="connsiteY26" fmla="*/ 2667462 h 2841479"/>
                <a:gd name="connsiteX27" fmla="*/ 8040129 w 8347754"/>
                <a:gd name="connsiteY27" fmla="*/ 2132002 h 2841479"/>
                <a:gd name="connsiteX28" fmla="*/ 8303740 w 8347754"/>
                <a:gd name="connsiteY28" fmla="*/ 2494467 h 2841479"/>
                <a:gd name="connsiteX29" fmla="*/ 8344929 w 8347754"/>
                <a:gd name="connsiteY29" fmla="*/ 2502705 h 2841479"/>
                <a:gd name="connsiteX0" fmla="*/ 0 w 8347754"/>
                <a:gd name="connsiteY0" fmla="*/ 1860154 h 2860349"/>
                <a:gd name="connsiteX1" fmla="*/ 230659 w 8347754"/>
                <a:gd name="connsiteY1" fmla="*/ 2675700 h 2860349"/>
                <a:gd name="connsiteX2" fmla="*/ 502508 w 8347754"/>
                <a:gd name="connsiteY2" fmla="*/ 2049624 h 2860349"/>
                <a:gd name="connsiteX3" fmla="*/ 782594 w 8347754"/>
                <a:gd name="connsiteY3" fmla="*/ 2659224 h 2860349"/>
                <a:gd name="connsiteX4" fmla="*/ 1046205 w 8347754"/>
                <a:gd name="connsiteY4" fmla="*/ 2692175 h 2860349"/>
                <a:gd name="connsiteX5" fmla="*/ 1334529 w 8347754"/>
                <a:gd name="connsiteY5" fmla="*/ 2593321 h 2860349"/>
                <a:gd name="connsiteX6" fmla="*/ 1589902 w 8347754"/>
                <a:gd name="connsiteY6" fmla="*/ 2667462 h 2860349"/>
                <a:gd name="connsiteX7" fmla="*/ 1869989 w 8347754"/>
                <a:gd name="connsiteY7" fmla="*/ 937516 h 2860349"/>
                <a:gd name="connsiteX8" fmla="*/ 2117124 w 8347754"/>
                <a:gd name="connsiteY8" fmla="*/ 2461516 h 2860349"/>
                <a:gd name="connsiteX9" fmla="*/ 2454875 w 8347754"/>
                <a:gd name="connsiteY9" fmla="*/ 2667462 h 2860349"/>
                <a:gd name="connsiteX10" fmla="*/ 3262184 w 8347754"/>
                <a:gd name="connsiteY10" fmla="*/ 2692175 h 2860349"/>
                <a:gd name="connsiteX11" fmla="*/ 3468129 w 8347754"/>
                <a:gd name="connsiteY11" fmla="*/ 2412089 h 2860349"/>
                <a:gd name="connsiteX12" fmla="*/ 3787064 w 8347754"/>
                <a:gd name="connsiteY12" fmla="*/ 2747965 h 2860349"/>
                <a:gd name="connsiteX13" fmla="*/ 4256612 w 8347754"/>
                <a:gd name="connsiteY13" fmla="*/ 2713209 h 2860349"/>
                <a:gd name="connsiteX14" fmla="*/ 4575534 w 8347754"/>
                <a:gd name="connsiteY14" fmla="*/ 1532476 h 2860349"/>
                <a:gd name="connsiteX15" fmla="*/ 4862683 w 8347754"/>
                <a:gd name="connsiteY15" fmla="*/ 2749806 h 2860349"/>
                <a:gd name="connsiteX16" fmla="*/ 5129819 w 8347754"/>
                <a:gd name="connsiteY16" fmla="*/ 2712293 h 2860349"/>
                <a:gd name="connsiteX17" fmla="*/ 5389905 w 8347754"/>
                <a:gd name="connsiteY17" fmla="*/ 1941612 h 2860349"/>
                <a:gd name="connsiteX18" fmla="*/ 5626443 w 8347754"/>
                <a:gd name="connsiteY18" fmla="*/ 2683938 h 2860349"/>
                <a:gd name="connsiteX19" fmla="*/ 5881816 w 8347754"/>
                <a:gd name="connsiteY19" fmla="*/ 2066100 h 2860349"/>
                <a:gd name="connsiteX20" fmla="*/ 6145427 w 8347754"/>
                <a:gd name="connsiteY20" fmla="*/ 2683938 h 2860349"/>
                <a:gd name="connsiteX21" fmla="*/ 6458465 w 8347754"/>
                <a:gd name="connsiteY21" fmla="*/ 2692175 h 2860349"/>
                <a:gd name="connsiteX22" fmla="*/ 6705600 w 8347754"/>
                <a:gd name="connsiteY22" fmla="*/ 1588305 h 2860349"/>
                <a:gd name="connsiteX23" fmla="*/ 6985686 w 8347754"/>
                <a:gd name="connsiteY23" fmla="*/ 2173192 h 2860349"/>
                <a:gd name="connsiteX24" fmla="*/ 7265773 w 8347754"/>
                <a:gd name="connsiteY24" fmla="*/ 1917819 h 2860349"/>
                <a:gd name="connsiteX25" fmla="*/ 7504670 w 8347754"/>
                <a:gd name="connsiteY25" fmla="*/ 6640 h 2860349"/>
                <a:gd name="connsiteX26" fmla="*/ 7792994 w 8347754"/>
                <a:gd name="connsiteY26" fmla="*/ 2667462 h 2860349"/>
                <a:gd name="connsiteX27" fmla="*/ 8040129 w 8347754"/>
                <a:gd name="connsiteY27" fmla="*/ 2132002 h 2860349"/>
                <a:gd name="connsiteX28" fmla="*/ 8303740 w 8347754"/>
                <a:gd name="connsiteY28" fmla="*/ 2494467 h 2860349"/>
                <a:gd name="connsiteX29" fmla="*/ 8344929 w 8347754"/>
                <a:gd name="connsiteY29" fmla="*/ 2502705 h 2860349"/>
                <a:gd name="connsiteX0" fmla="*/ 0 w 8347754"/>
                <a:gd name="connsiteY0" fmla="*/ 1860154 h 2860349"/>
                <a:gd name="connsiteX1" fmla="*/ 230659 w 8347754"/>
                <a:gd name="connsiteY1" fmla="*/ 2675700 h 2860349"/>
                <a:gd name="connsiteX2" fmla="*/ 502508 w 8347754"/>
                <a:gd name="connsiteY2" fmla="*/ 2049624 h 2860349"/>
                <a:gd name="connsiteX3" fmla="*/ 782594 w 8347754"/>
                <a:gd name="connsiteY3" fmla="*/ 2659224 h 2860349"/>
                <a:gd name="connsiteX4" fmla="*/ 1046205 w 8347754"/>
                <a:gd name="connsiteY4" fmla="*/ 2692175 h 2860349"/>
                <a:gd name="connsiteX5" fmla="*/ 1334529 w 8347754"/>
                <a:gd name="connsiteY5" fmla="*/ 2593321 h 2860349"/>
                <a:gd name="connsiteX6" fmla="*/ 1589902 w 8347754"/>
                <a:gd name="connsiteY6" fmla="*/ 2667462 h 2860349"/>
                <a:gd name="connsiteX7" fmla="*/ 1869989 w 8347754"/>
                <a:gd name="connsiteY7" fmla="*/ 937516 h 2860349"/>
                <a:gd name="connsiteX8" fmla="*/ 2117124 w 8347754"/>
                <a:gd name="connsiteY8" fmla="*/ 2461516 h 2860349"/>
                <a:gd name="connsiteX9" fmla="*/ 2454875 w 8347754"/>
                <a:gd name="connsiteY9" fmla="*/ 2667462 h 2860349"/>
                <a:gd name="connsiteX10" fmla="*/ 3262184 w 8347754"/>
                <a:gd name="connsiteY10" fmla="*/ 2692175 h 2860349"/>
                <a:gd name="connsiteX11" fmla="*/ 3468129 w 8347754"/>
                <a:gd name="connsiteY11" fmla="*/ 2412089 h 2860349"/>
                <a:gd name="connsiteX12" fmla="*/ 3787064 w 8347754"/>
                <a:gd name="connsiteY12" fmla="*/ 2747965 h 2860349"/>
                <a:gd name="connsiteX13" fmla="*/ 4256612 w 8347754"/>
                <a:gd name="connsiteY13" fmla="*/ 2713209 h 2860349"/>
                <a:gd name="connsiteX14" fmla="*/ 4575534 w 8347754"/>
                <a:gd name="connsiteY14" fmla="*/ 1532476 h 2860349"/>
                <a:gd name="connsiteX15" fmla="*/ 4862683 w 8347754"/>
                <a:gd name="connsiteY15" fmla="*/ 2749806 h 2860349"/>
                <a:gd name="connsiteX16" fmla="*/ 5129819 w 8347754"/>
                <a:gd name="connsiteY16" fmla="*/ 2712293 h 2860349"/>
                <a:gd name="connsiteX17" fmla="*/ 5389905 w 8347754"/>
                <a:gd name="connsiteY17" fmla="*/ 1941612 h 2860349"/>
                <a:gd name="connsiteX18" fmla="*/ 5626443 w 8347754"/>
                <a:gd name="connsiteY18" fmla="*/ 2683938 h 2860349"/>
                <a:gd name="connsiteX19" fmla="*/ 5910065 w 8347754"/>
                <a:gd name="connsiteY19" fmla="*/ 2073416 h 2860349"/>
                <a:gd name="connsiteX20" fmla="*/ 6145427 w 8347754"/>
                <a:gd name="connsiteY20" fmla="*/ 2683938 h 2860349"/>
                <a:gd name="connsiteX21" fmla="*/ 6458465 w 8347754"/>
                <a:gd name="connsiteY21" fmla="*/ 2692175 h 2860349"/>
                <a:gd name="connsiteX22" fmla="*/ 6705600 w 8347754"/>
                <a:gd name="connsiteY22" fmla="*/ 1588305 h 2860349"/>
                <a:gd name="connsiteX23" fmla="*/ 6985686 w 8347754"/>
                <a:gd name="connsiteY23" fmla="*/ 2173192 h 2860349"/>
                <a:gd name="connsiteX24" fmla="*/ 7265773 w 8347754"/>
                <a:gd name="connsiteY24" fmla="*/ 1917819 h 2860349"/>
                <a:gd name="connsiteX25" fmla="*/ 7504670 w 8347754"/>
                <a:gd name="connsiteY25" fmla="*/ 6640 h 2860349"/>
                <a:gd name="connsiteX26" fmla="*/ 7792994 w 8347754"/>
                <a:gd name="connsiteY26" fmla="*/ 2667462 h 2860349"/>
                <a:gd name="connsiteX27" fmla="*/ 8040129 w 8347754"/>
                <a:gd name="connsiteY27" fmla="*/ 2132002 h 2860349"/>
                <a:gd name="connsiteX28" fmla="*/ 8303740 w 8347754"/>
                <a:gd name="connsiteY28" fmla="*/ 2494467 h 2860349"/>
                <a:gd name="connsiteX29" fmla="*/ 8344929 w 8347754"/>
                <a:gd name="connsiteY29" fmla="*/ 2502705 h 2860349"/>
                <a:gd name="connsiteX0" fmla="*/ 0 w 8347754"/>
                <a:gd name="connsiteY0" fmla="*/ 1860154 h 2860349"/>
                <a:gd name="connsiteX1" fmla="*/ 230659 w 8347754"/>
                <a:gd name="connsiteY1" fmla="*/ 2675700 h 2860349"/>
                <a:gd name="connsiteX2" fmla="*/ 502508 w 8347754"/>
                <a:gd name="connsiteY2" fmla="*/ 2049624 h 2860349"/>
                <a:gd name="connsiteX3" fmla="*/ 782594 w 8347754"/>
                <a:gd name="connsiteY3" fmla="*/ 2659224 h 2860349"/>
                <a:gd name="connsiteX4" fmla="*/ 1046205 w 8347754"/>
                <a:gd name="connsiteY4" fmla="*/ 2692175 h 2860349"/>
                <a:gd name="connsiteX5" fmla="*/ 1334529 w 8347754"/>
                <a:gd name="connsiteY5" fmla="*/ 2593321 h 2860349"/>
                <a:gd name="connsiteX6" fmla="*/ 1589902 w 8347754"/>
                <a:gd name="connsiteY6" fmla="*/ 2667462 h 2860349"/>
                <a:gd name="connsiteX7" fmla="*/ 1869989 w 8347754"/>
                <a:gd name="connsiteY7" fmla="*/ 937516 h 2860349"/>
                <a:gd name="connsiteX8" fmla="*/ 2117124 w 8347754"/>
                <a:gd name="connsiteY8" fmla="*/ 2461516 h 2860349"/>
                <a:gd name="connsiteX9" fmla="*/ 2454875 w 8347754"/>
                <a:gd name="connsiteY9" fmla="*/ 2667462 h 2860349"/>
                <a:gd name="connsiteX10" fmla="*/ 3262184 w 8347754"/>
                <a:gd name="connsiteY10" fmla="*/ 2692175 h 2860349"/>
                <a:gd name="connsiteX11" fmla="*/ 3468129 w 8347754"/>
                <a:gd name="connsiteY11" fmla="*/ 2412089 h 2860349"/>
                <a:gd name="connsiteX12" fmla="*/ 3787064 w 8347754"/>
                <a:gd name="connsiteY12" fmla="*/ 2747965 h 2860349"/>
                <a:gd name="connsiteX13" fmla="*/ 4256612 w 8347754"/>
                <a:gd name="connsiteY13" fmla="*/ 2713209 h 2860349"/>
                <a:gd name="connsiteX14" fmla="*/ 4575534 w 8347754"/>
                <a:gd name="connsiteY14" fmla="*/ 1532476 h 2860349"/>
                <a:gd name="connsiteX15" fmla="*/ 4862683 w 8347754"/>
                <a:gd name="connsiteY15" fmla="*/ 2749806 h 2860349"/>
                <a:gd name="connsiteX16" fmla="*/ 5129819 w 8347754"/>
                <a:gd name="connsiteY16" fmla="*/ 2712293 h 2860349"/>
                <a:gd name="connsiteX17" fmla="*/ 5389905 w 8347754"/>
                <a:gd name="connsiteY17" fmla="*/ 1941612 h 2860349"/>
                <a:gd name="connsiteX18" fmla="*/ 5626443 w 8347754"/>
                <a:gd name="connsiteY18" fmla="*/ 2683938 h 2860349"/>
                <a:gd name="connsiteX19" fmla="*/ 5910065 w 8347754"/>
                <a:gd name="connsiteY19" fmla="*/ 2073416 h 2860349"/>
                <a:gd name="connsiteX20" fmla="*/ 6145427 w 8347754"/>
                <a:gd name="connsiteY20" fmla="*/ 2683938 h 2860349"/>
                <a:gd name="connsiteX21" fmla="*/ 6458465 w 8347754"/>
                <a:gd name="connsiteY21" fmla="*/ 2692175 h 2860349"/>
                <a:gd name="connsiteX22" fmla="*/ 6733850 w 8347754"/>
                <a:gd name="connsiteY22" fmla="*/ 1580986 h 2860349"/>
                <a:gd name="connsiteX23" fmla="*/ 6985686 w 8347754"/>
                <a:gd name="connsiteY23" fmla="*/ 2173192 h 2860349"/>
                <a:gd name="connsiteX24" fmla="*/ 7265773 w 8347754"/>
                <a:gd name="connsiteY24" fmla="*/ 1917819 h 2860349"/>
                <a:gd name="connsiteX25" fmla="*/ 7504670 w 8347754"/>
                <a:gd name="connsiteY25" fmla="*/ 6640 h 2860349"/>
                <a:gd name="connsiteX26" fmla="*/ 7792994 w 8347754"/>
                <a:gd name="connsiteY26" fmla="*/ 2667462 h 2860349"/>
                <a:gd name="connsiteX27" fmla="*/ 8040129 w 8347754"/>
                <a:gd name="connsiteY27" fmla="*/ 2132002 h 2860349"/>
                <a:gd name="connsiteX28" fmla="*/ 8303740 w 8347754"/>
                <a:gd name="connsiteY28" fmla="*/ 2494467 h 2860349"/>
                <a:gd name="connsiteX29" fmla="*/ 8344929 w 8347754"/>
                <a:gd name="connsiteY29" fmla="*/ 2502705 h 2860349"/>
                <a:gd name="connsiteX0" fmla="*/ 0 w 8347754"/>
                <a:gd name="connsiteY0" fmla="*/ 1918523 h 2918718"/>
                <a:gd name="connsiteX1" fmla="*/ 230659 w 8347754"/>
                <a:gd name="connsiteY1" fmla="*/ 2734069 h 2918718"/>
                <a:gd name="connsiteX2" fmla="*/ 502508 w 8347754"/>
                <a:gd name="connsiteY2" fmla="*/ 2107993 h 2918718"/>
                <a:gd name="connsiteX3" fmla="*/ 782594 w 8347754"/>
                <a:gd name="connsiteY3" fmla="*/ 2717593 h 2918718"/>
                <a:gd name="connsiteX4" fmla="*/ 1046205 w 8347754"/>
                <a:gd name="connsiteY4" fmla="*/ 2750544 h 2918718"/>
                <a:gd name="connsiteX5" fmla="*/ 1334529 w 8347754"/>
                <a:gd name="connsiteY5" fmla="*/ 2651690 h 2918718"/>
                <a:gd name="connsiteX6" fmla="*/ 1589902 w 8347754"/>
                <a:gd name="connsiteY6" fmla="*/ 2725831 h 2918718"/>
                <a:gd name="connsiteX7" fmla="*/ 1869989 w 8347754"/>
                <a:gd name="connsiteY7" fmla="*/ 995885 h 2918718"/>
                <a:gd name="connsiteX8" fmla="*/ 2117124 w 8347754"/>
                <a:gd name="connsiteY8" fmla="*/ 2519885 h 2918718"/>
                <a:gd name="connsiteX9" fmla="*/ 2454875 w 8347754"/>
                <a:gd name="connsiteY9" fmla="*/ 2725831 h 2918718"/>
                <a:gd name="connsiteX10" fmla="*/ 3262184 w 8347754"/>
                <a:gd name="connsiteY10" fmla="*/ 2750544 h 2918718"/>
                <a:gd name="connsiteX11" fmla="*/ 3468129 w 8347754"/>
                <a:gd name="connsiteY11" fmla="*/ 2470458 h 2918718"/>
                <a:gd name="connsiteX12" fmla="*/ 3787064 w 8347754"/>
                <a:gd name="connsiteY12" fmla="*/ 2806334 h 2918718"/>
                <a:gd name="connsiteX13" fmla="*/ 4256612 w 8347754"/>
                <a:gd name="connsiteY13" fmla="*/ 2771578 h 2918718"/>
                <a:gd name="connsiteX14" fmla="*/ 4575534 w 8347754"/>
                <a:gd name="connsiteY14" fmla="*/ 1590845 h 2918718"/>
                <a:gd name="connsiteX15" fmla="*/ 4862683 w 8347754"/>
                <a:gd name="connsiteY15" fmla="*/ 2808175 h 2918718"/>
                <a:gd name="connsiteX16" fmla="*/ 5129819 w 8347754"/>
                <a:gd name="connsiteY16" fmla="*/ 2770662 h 2918718"/>
                <a:gd name="connsiteX17" fmla="*/ 5389905 w 8347754"/>
                <a:gd name="connsiteY17" fmla="*/ 1999981 h 2918718"/>
                <a:gd name="connsiteX18" fmla="*/ 5626443 w 8347754"/>
                <a:gd name="connsiteY18" fmla="*/ 2742307 h 2918718"/>
                <a:gd name="connsiteX19" fmla="*/ 5910065 w 8347754"/>
                <a:gd name="connsiteY19" fmla="*/ 2131785 h 2918718"/>
                <a:gd name="connsiteX20" fmla="*/ 6145427 w 8347754"/>
                <a:gd name="connsiteY20" fmla="*/ 2742307 h 2918718"/>
                <a:gd name="connsiteX21" fmla="*/ 6458465 w 8347754"/>
                <a:gd name="connsiteY21" fmla="*/ 2750544 h 2918718"/>
                <a:gd name="connsiteX22" fmla="*/ 6733850 w 8347754"/>
                <a:gd name="connsiteY22" fmla="*/ 1639355 h 2918718"/>
                <a:gd name="connsiteX23" fmla="*/ 6985686 w 8347754"/>
                <a:gd name="connsiteY23" fmla="*/ 2231561 h 2918718"/>
                <a:gd name="connsiteX24" fmla="*/ 7265773 w 8347754"/>
                <a:gd name="connsiteY24" fmla="*/ 1976188 h 2918718"/>
                <a:gd name="connsiteX25" fmla="*/ 7539982 w 8347754"/>
                <a:gd name="connsiteY25" fmla="*/ 6460 h 2918718"/>
                <a:gd name="connsiteX26" fmla="*/ 7792994 w 8347754"/>
                <a:gd name="connsiteY26" fmla="*/ 2725831 h 2918718"/>
                <a:gd name="connsiteX27" fmla="*/ 8040129 w 8347754"/>
                <a:gd name="connsiteY27" fmla="*/ 2190371 h 2918718"/>
                <a:gd name="connsiteX28" fmla="*/ 8303740 w 8347754"/>
                <a:gd name="connsiteY28" fmla="*/ 2552836 h 2918718"/>
                <a:gd name="connsiteX29" fmla="*/ 8344929 w 8347754"/>
                <a:gd name="connsiteY29" fmla="*/ 2561074 h 2918718"/>
                <a:gd name="connsiteX0" fmla="*/ 0 w 8346849"/>
                <a:gd name="connsiteY0" fmla="*/ 1918523 h 2918718"/>
                <a:gd name="connsiteX1" fmla="*/ 230659 w 8346849"/>
                <a:gd name="connsiteY1" fmla="*/ 2734069 h 2918718"/>
                <a:gd name="connsiteX2" fmla="*/ 502508 w 8346849"/>
                <a:gd name="connsiteY2" fmla="*/ 2107993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92994 w 8346849"/>
                <a:gd name="connsiteY26" fmla="*/ 2725831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30659 w 8346849"/>
                <a:gd name="connsiteY1" fmla="*/ 2734069 h 2918718"/>
                <a:gd name="connsiteX2" fmla="*/ 502508 w 8346849"/>
                <a:gd name="connsiteY2" fmla="*/ 2107993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30659 w 8346849"/>
                <a:gd name="connsiteY1" fmla="*/ 2734069 h 2918718"/>
                <a:gd name="connsiteX2" fmla="*/ 559007 w 8346849"/>
                <a:gd name="connsiteY2" fmla="*/ 2100674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30659 w 8346849"/>
                <a:gd name="connsiteY1" fmla="*/ 2734069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691474 w 8346849"/>
                <a:gd name="connsiteY22" fmla="*/ 1653994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19723 w 8346849"/>
                <a:gd name="connsiteY22" fmla="*/ 1653994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691474 w 8346849"/>
                <a:gd name="connsiteY22" fmla="*/ 1653994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12662 w 8346849"/>
                <a:gd name="connsiteY22" fmla="*/ 1653994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8346849" h="2918718">
                  <a:moveTo>
                    <a:pt x="0" y="1918523"/>
                  </a:moveTo>
                  <a:cubicBezTo>
                    <a:pt x="73454" y="2310507"/>
                    <a:pt x="157503" y="2792753"/>
                    <a:pt x="244785" y="2821892"/>
                  </a:cubicBezTo>
                  <a:cubicBezTo>
                    <a:pt x="332067" y="2851031"/>
                    <a:pt x="434060" y="2110739"/>
                    <a:pt x="523695" y="2093356"/>
                  </a:cubicBezTo>
                  <a:cubicBezTo>
                    <a:pt x="613330" y="2075973"/>
                    <a:pt x="695509" y="2608062"/>
                    <a:pt x="782594" y="2717593"/>
                  </a:cubicBezTo>
                  <a:cubicBezTo>
                    <a:pt x="869679" y="2827124"/>
                    <a:pt x="954216" y="2761528"/>
                    <a:pt x="1046205" y="2750544"/>
                  </a:cubicBezTo>
                  <a:cubicBezTo>
                    <a:pt x="1138194" y="2739560"/>
                    <a:pt x="1229788" y="2657029"/>
                    <a:pt x="1334529" y="2651690"/>
                  </a:cubicBezTo>
                  <a:cubicBezTo>
                    <a:pt x="1439270" y="2646351"/>
                    <a:pt x="1585407" y="2994477"/>
                    <a:pt x="1674650" y="2718510"/>
                  </a:cubicBezTo>
                  <a:cubicBezTo>
                    <a:pt x="1763893" y="2442543"/>
                    <a:pt x="1796243" y="1028989"/>
                    <a:pt x="1869989" y="995885"/>
                  </a:cubicBezTo>
                  <a:cubicBezTo>
                    <a:pt x="1943735" y="962781"/>
                    <a:pt x="2026706" y="2231561"/>
                    <a:pt x="2117124" y="2519885"/>
                  </a:cubicBezTo>
                  <a:cubicBezTo>
                    <a:pt x="2207543" y="2808209"/>
                    <a:pt x="2221657" y="2687387"/>
                    <a:pt x="2412500" y="2725830"/>
                  </a:cubicBezTo>
                  <a:cubicBezTo>
                    <a:pt x="2603343" y="2764273"/>
                    <a:pt x="3086246" y="2793106"/>
                    <a:pt x="3262184" y="2750544"/>
                  </a:cubicBezTo>
                  <a:cubicBezTo>
                    <a:pt x="3438122" y="2707982"/>
                    <a:pt x="3380649" y="2461160"/>
                    <a:pt x="3468129" y="2470458"/>
                  </a:cubicBezTo>
                  <a:cubicBezTo>
                    <a:pt x="3555609" y="2479756"/>
                    <a:pt x="3613275" y="2800055"/>
                    <a:pt x="3787064" y="2806334"/>
                  </a:cubicBezTo>
                  <a:cubicBezTo>
                    <a:pt x="3960853" y="2812613"/>
                    <a:pt x="4005139" y="2893658"/>
                    <a:pt x="4256612" y="2771578"/>
                  </a:cubicBezTo>
                  <a:cubicBezTo>
                    <a:pt x="4508085" y="2649498"/>
                    <a:pt x="4474522" y="1584746"/>
                    <a:pt x="4575534" y="1590845"/>
                  </a:cubicBezTo>
                  <a:cubicBezTo>
                    <a:pt x="4676546" y="1596944"/>
                    <a:pt x="4770302" y="2611539"/>
                    <a:pt x="4862683" y="2808175"/>
                  </a:cubicBezTo>
                  <a:cubicBezTo>
                    <a:pt x="4955064" y="3004811"/>
                    <a:pt x="5041949" y="2905361"/>
                    <a:pt x="5129819" y="2770662"/>
                  </a:cubicBezTo>
                  <a:cubicBezTo>
                    <a:pt x="5217689" y="2635963"/>
                    <a:pt x="5307134" y="2004707"/>
                    <a:pt x="5389905" y="1999981"/>
                  </a:cubicBezTo>
                  <a:cubicBezTo>
                    <a:pt x="5472676" y="1995255"/>
                    <a:pt x="5539750" y="2720340"/>
                    <a:pt x="5626443" y="2742307"/>
                  </a:cubicBezTo>
                  <a:cubicBezTo>
                    <a:pt x="5713136" y="2764274"/>
                    <a:pt x="5823568" y="2131785"/>
                    <a:pt x="5910065" y="2131785"/>
                  </a:cubicBezTo>
                  <a:cubicBezTo>
                    <a:pt x="5996562" y="2131785"/>
                    <a:pt x="6054027" y="2639181"/>
                    <a:pt x="6145427" y="2742307"/>
                  </a:cubicBezTo>
                  <a:cubicBezTo>
                    <a:pt x="6236827" y="2845433"/>
                    <a:pt x="6363926" y="2931930"/>
                    <a:pt x="6458465" y="2750544"/>
                  </a:cubicBezTo>
                  <a:cubicBezTo>
                    <a:pt x="6553004" y="2569159"/>
                    <a:pt x="6624792" y="1740491"/>
                    <a:pt x="6712662" y="1653994"/>
                  </a:cubicBezTo>
                  <a:cubicBezTo>
                    <a:pt x="6800532" y="1567497"/>
                    <a:pt x="6893501" y="2177862"/>
                    <a:pt x="6985686" y="2231561"/>
                  </a:cubicBezTo>
                  <a:cubicBezTo>
                    <a:pt x="7077871" y="2285260"/>
                    <a:pt x="7173390" y="2347038"/>
                    <a:pt x="7265773" y="1976188"/>
                  </a:cubicBezTo>
                  <a:cubicBezTo>
                    <a:pt x="7358156" y="1605338"/>
                    <a:pt x="7456820" y="-118480"/>
                    <a:pt x="7539982" y="6460"/>
                  </a:cubicBezTo>
                  <a:cubicBezTo>
                    <a:pt x="7623144" y="131400"/>
                    <a:pt x="7675501" y="2359406"/>
                    <a:pt x="7764744" y="2725830"/>
                  </a:cubicBezTo>
                  <a:cubicBezTo>
                    <a:pt x="7853987" y="3092254"/>
                    <a:pt x="7985607" y="2233837"/>
                    <a:pt x="8075440" y="2205005"/>
                  </a:cubicBezTo>
                  <a:cubicBezTo>
                    <a:pt x="8165273" y="2176173"/>
                    <a:pt x="8258825" y="2493491"/>
                    <a:pt x="8303740" y="2552836"/>
                  </a:cubicBezTo>
                  <a:cubicBezTo>
                    <a:pt x="8348655" y="2612181"/>
                    <a:pt x="8349734" y="2587847"/>
                    <a:pt x="8344929" y="2561074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43" name="Picture 4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9552" y="3112568"/>
            <a:ext cx="3628800" cy="3628800"/>
          </a:xfrm>
          <a:prstGeom prst="rect">
            <a:avLst/>
          </a:prstGeom>
        </p:spPr>
      </p:pic>
      <p:sp>
        <p:nvSpPr>
          <p:cNvPr id="44" name="Right Arrow 43"/>
          <p:cNvSpPr/>
          <p:nvPr/>
        </p:nvSpPr>
        <p:spPr bwMode="auto">
          <a:xfrm>
            <a:off x="4077911" y="4757414"/>
            <a:ext cx="1052808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923928" y="4212377"/>
            <a:ext cx="14013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dirty="0" err="1" smtClean="0">
                <a:solidFill>
                  <a:schemeClr val="tx1"/>
                </a:solidFill>
              </a:rPr>
              <a:t>X</a:t>
            </a:r>
            <a:r>
              <a:rPr lang="en-US" altLang="zh-CN" sz="1600" i="1" baseline="-25000" dirty="0" err="1" smtClean="0">
                <a:solidFill>
                  <a:schemeClr val="tx1"/>
                </a:solidFill>
              </a:rPr>
              <a:t>m</a:t>
            </a:r>
            <a:r>
              <a:rPr lang="en-US" altLang="zh-CN" sz="1600" dirty="0" smtClean="0">
                <a:solidFill>
                  <a:schemeClr val="tx1"/>
                </a:solidFill>
              </a:rPr>
              <a:t>= 0</a:t>
            </a:r>
          </a:p>
          <a:p>
            <a:r>
              <a:rPr lang="en-US" altLang="zh-CN" sz="1600" i="1" dirty="0" smtClean="0">
                <a:solidFill>
                  <a:schemeClr val="tx1"/>
                </a:solidFill>
              </a:rPr>
              <a:t>m</a:t>
            </a:r>
            <a:r>
              <a:rPr lang="en-US" altLang="zh-CN" sz="1600" dirty="0" smtClean="0">
                <a:solidFill>
                  <a:schemeClr val="tx1"/>
                </a:solidFill>
              </a:rPr>
              <a:t>:even integer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8" name="Right Arrow 17"/>
          <p:cNvSpPr/>
          <p:nvPr/>
        </p:nvSpPr>
        <p:spPr bwMode="auto">
          <a:xfrm rot="8108841">
            <a:off x="4289598" y="3231495"/>
            <a:ext cx="690563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73286" y="2911329"/>
            <a:ext cx="5373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FFT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5594200" y="3318892"/>
            <a:ext cx="1463156" cy="297183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5529214" y="3866381"/>
            <a:ext cx="2952328" cy="146577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5529214" y="5595169"/>
            <a:ext cx="2952328" cy="146577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922880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/>
      <p:bldP spid="18" grpId="0" animBg="1"/>
      <p:bldP spid="19" grpId="0"/>
      <p:bldP spid="20" grpId="0" animBg="1"/>
      <p:bldP spid="21" grpId="0" animBg="1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B3165115-9078-433B-A278-1F5ED971F63A}" type="slidenum">
              <a:rPr lang="en-GB"/>
              <a:pPr/>
              <a:t>15</a:t>
            </a:fld>
            <a:endParaRPr lang="en-GB"/>
          </a:p>
        </p:txBody>
      </p:sp>
      <p:sp>
        <p:nvSpPr>
          <p:cNvPr id="19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20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21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92696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/>
              <a:t>Summary</a:t>
            </a:r>
            <a:endParaRPr lang="en-GB" dirty="0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685800" y="1772816"/>
            <a:ext cx="7772400" cy="43053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The basic principle of OWC</a:t>
            </a:r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Differences between RF and OWC</a:t>
            </a:r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Popular modulation schemes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Pulse based modulation schemes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Multi carrier based modulation schemes</a:t>
            </a:r>
          </a:p>
        </p:txBody>
      </p:sp>
    </p:spTree>
    <p:extLst>
      <p:ext uri="{BB962C8B-B14F-4D97-AF65-F5344CB8AC3E}">
        <p14:creationId xmlns:p14="http://schemas.microsoft.com/office/powerpoint/2010/main" val="38038817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215074" y="6475413"/>
            <a:ext cx="2327264" cy="180975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531D307C-65C7-4BB3-B44A-1501D36803F7}" type="slidenum">
              <a:rPr lang="en-GB"/>
              <a:pPr/>
              <a:t>16</a:t>
            </a:fld>
            <a:endParaRPr lang="en-GB"/>
          </a:p>
        </p:txBody>
      </p:sp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References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556792"/>
            <a:ext cx="7772400" cy="4208463"/>
          </a:xfrm>
          <a:ln/>
        </p:spPr>
        <p:txBody>
          <a:bodyPr/>
          <a:lstStyle/>
          <a:p>
            <a:r>
              <a:rPr lang="en-US" altLang="zh-CN" sz="1200" b="0" dirty="0"/>
              <a:t>[1]	J. M. Kahn and J. R. Barry, "Wireless infrared communications," </a:t>
            </a:r>
            <a:r>
              <a:rPr lang="en-US" altLang="zh-CN" sz="1200" b="0" i="1" dirty="0"/>
              <a:t>Proceedings of the IEEE, </a:t>
            </a:r>
            <a:r>
              <a:rPr lang="en-US" altLang="zh-CN" sz="1200" b="0" dirty="0"/>
              <a:t>vol. 85, no. </a:t>
            </a:r>
            <a:r>
              <a:rPr lang="en-US" altLang="zh-CN" sz="1200" b="0" dirty="0" err="1"/>
              <a:t>Compendex</a:t>
            </a:r>
            <a:r>
              <a:rPr lang="en-US" altLang="zh-CN" sz="1200" b="0" dirty="0"/>
              <a:t>, pp. 265-298, 1997</a:t>
            </a:r>
            <a:r>
              <a:rPr lang="en-US" altLang="zh-CN" sz="1200" b="0" dirty="0" smtClean="0"/>
              <a:t>.</a:t>
            </a:r>
          </a:p>
          <a:p>
            <a:r>
              <a:rPr lang="en-US" altLang="zh-CN" sz="1200" b="0" dirty="0" smtClean="0"/>
              <a:t>[2]</a:t>
            </a:r>
            <a:r>
              <a:rPr lang="en-US" altLang="zh-CN" sz="1200" b="0" dirty="0"/>
              <a:t>	</a:t>
            </a:r>
            <a:r>
              <a:rPr lang="en-US" altLang="zh-CN" sz="1200" b="0" dirty="0" err="1"/>
              <a:t>pureVLC</a:t>
            </a:r>
            <a:r>
              <a:rPr lang="en-US" altLang="zh-CN" sz="1200" b="0" dirty="0"/>
              <a:t>, "Differences Between Radio &amp; Visible Light Communications A technical guide," 2012</a:t>
            </a:r>
            <a:r>
              <a:rPr lang="en-US" altLang="zh-CN" sz="1200" b="0" dirty="0" smtClean="0"/>
              <a:t>.</a:t>
            </a:r>
          </a:p>
          <a:p>
            <a:r>
              <a:rPr lang="en-US" altLang="zh-CN" sz="1200" b="0" dirty="0" smtClean="0"/>
              <a:t>[3]</a:t>
            </a:r>
            <a:r>
              <a:rPr lang="en-US" altLang="zh-CN" sz="1200" b="0" dirty="0"/>
              <a:t>	</a:t>
            </a:r>
            <a:r>
              <a:rPr lang="en-US" altLang="zh-CN" sz="1200" b="0" dirty="0" smtClean="0"/>
              <a:t>RF Wireless World</a:t>
            </a:r>
            <a:r>
              <a:rPr lang="en-US" altLang="zh-CN" sz="1200" b="0" dirty="0"/>
              <a:t>. (2018). </a:t>
            </a:r>
            <a:r>
              <a:rPr lang="en-US" altLang="zh-CN" sz="1200" b="0" i="1" dirty="0"/>
              <a:t>VLC vs </a:t>
            </a:r>
            <a:r>
              <a:rPr lang="en-US" altLang="zh-CN" sz="1200" b="0" i="1" dirty="0" err="1"/>
              <a:t>Wifi</a:t>
            </a:r>
            <a:r>
              <a:rPr lang="en-US" altLang="zh-CN" sz="1200" b="0" i="1" dirty="0"/>
              <a:t> | Difference between VLC and </a:t>
            </a:r>
            <a:r>
              <a:rPr lang="en-US" altLang="zh-CN" sz="1200" b="0" i="1" dirty="0" err="1"/>
              <a:t>Wifi</a:t>
            </a:r>
            <a:r>
              <a:rPr lang="en-US" altLang="zh-CN" sz="1200" b="0" dirty="0"/>
              <a:t>. Available: </a:t>
            </a:r>
            <a:r>
              <a:rPr lang="en-US" altLang="zh-CN" sz="1200" b="0" u="sng" dirty="0">
                <a:solidFill>
                  <a:schemeClr val="tx1"/>
                </a:solidFill>
                <a:hlinkClick r:id="rId3"/>
              </a:rPr>
              <a:t>http://www.rfwireless-world.com/Terminology/Difference-between-VLC-vs-Wifi.html</a:t>
            </a:r>
            <a:endParaRPr lang="en-US" altLang="zh-CN" sz="1200" b="0" dirty="0" smtClean="0">
              <a:solidFill>
                <a:schemeClr val="tx1"/>
              </a:solidFill>
            </a:endParaRPr>
          </a:p>
          <a:p>
            <a:r>
              <a:rPr lang="en-US" altLang="zh-CN" sz="1200" b="0" dirty="0" smtClean="0"/>
              <a:t>[4]</a:t>
            </a:r>
            <a:r>
              <a:rPr lang="en-US" altLang="zh-CN" sz="1200" b="0" dirty="0"/>
              <a:t>	P. Gopal, V. K. Jain, and S. </a:t>
            </a:r>
            <a:r>
              <a:rPr lang="en-US" altLang="zh-CN" sz="1200" b="0" dirty="0" err="1"/>
              <a:t>Kar</a:t>
            </a:r>
            <a:r>
              <a:rPr lang="en-US" altLang="zh-CN" sz="1200" b="0" dirty="0"/>
              <a:t>, "Modulation techniques used in earth-to-satellite and inter-satellite free space optical links," in </a:t>
            </a:r>
            <a:r>
              <a:rPr lang="en-US" altLang="zh-CN" sz="1200" b="0" i="1" dirty="0"/>
              <a:t>SPIE Security + </a:t>
            </a:r>
            <a:r>
              <a:rPr lang="en-US" altLang="zh-CN" sz="1200" b="0" i="1" dirty="0" err="1"/>
              <a:t>Defence</a:t>
            </a:r>
            <a:r>
              <a:rPr lang="en-US" altLang="zh-CN" sz="1200" b="0" dirty="0"/>
              <a:t>, 2014, vol. 9248, p. 10: SPIE</a:t>
            </a:r>
            <a:r>
              <a:rPr lang="en-US" altLang="zh-CN" sz="1200" b="0" dirty="0" smtClean="0"/>
              <a:t>.</a:t>
            </a:r>
          </a:p>
          <a:p>
            <a:r>
              <a:rPr lang="en-US" altLang="zh-CN" sz="1200" b="0" dirty="0" smtClean="0"/>
              <a:t>[5]</a:t>
            </a:r>
            <a:r>
              <a:rPr lang="en-US" altLang="zh-CN" sz="1200" b="0" dirty="0"/>
              <a:t>	S. D. </a:t>
            </a:r>
            <a:r>
              <a:rPr lang="en-US" altLang="zh-CN" sz="1200" b="0" dirty="0" err="1"/>
              <a:t>Dissanayake</a:t>
            </a:r>
            <a:r>
              <a:rPr lang="en-US" altLang="zh-CN" sz="1200" b="0" dirty="0"/>
              <a:t> and J. Armstrong, "Comparison of ACO-OFDM, DCO-OFDM and ADO-OFDM in IM/DD Systems," </a:t>
            </a:r>
            <a:r>
              <a:rPr lang="en-US" altLang="zh-CN" sz="1200" b="0" i="1" dirty="0" err="1"/>
              <a:t>Lightwave</a:t>
            </a:r>
            <a:r>
              <a:rPr lang="en-US" altLang="zh-CN" sz="1200" b="0" i="1" dirty="0"/>
              <a:t> Technology, Journal of, </a:t>
            </a:r>
            <a:r>
              <a:rPr lang="en-US" altLang="zh-CN" sz="1200" b="0" dirty="0"/>
              <a:t>vol. 31, no. 7, pp. 1063-1072, 2013</a:t>
            </a:r>
            <a:r>
              <a:rPr lang="en-US" altLang="zh-CN" sz="1200" b="0" dirty="0" smtClean="0"/>
              <a:t>.</a:t>
            </a:r>
          </a:p>
          <a:p>
            <a:r>
              <a:rPr lang="en-US" altLang="zh-CN" sz="1200" b="0" dirty="0" smtClean="0"/>
              <a:t>[6]</a:t>
            </a:r>
            <a:r>
              <a:rPr lang="en-US" altLang="zh-CN" sz="1200" b="0" dirty="0"/>
              <a:t>	J. Armstrong and A. J. Lowery, "Power efficient optical OFDM," </a:t>
            </a:r>
            <a:r>
              <a:rPr lang="en-US" altLang="zh-CN" sz="1200" b="0" i="1" dirty="0"/>
              <a:t>Electronics Letters, </a:t>
            </a:r>
            <a:r>
              <a:rPr lang="en-US" altLang="zh-CN" sz="1200" b="0" dirty="0"/>
              <a:t>vol. 42, no. 6, pp. 370-372, 2006</a:t>
            </a:r>
            <a:r>
              <a:rPr lang="en-US" altLang="zh-CN" sz="1200" b="0" dirty="0" smtClean="0"/>
              <a:t>.</a:t>
            </a:r>
          </a:p>
          <a:p>
            <a:r>
              <a:rPr lang="en-US" altLang="zh-CN" sz="1200" b="0" dirty="0" smtClean="0"/>
              <a:t>[7]</a:t>
            </a:r>
            <a:r>
              <a:rPr lang="en-US" altLang="zh-CN" sz="1200" b="0" dirty="0"/>
              <a:t>	Z. Ghassemlooy, W. Popoola, and S. </a:t>
            </a:r>
            <a:r>
              <a:rPr lang="en-US" altLang="zh-CN" sz="1200" b="0" dirty="0" err="1"/>
              <a:t>Rajbhandari</a:t>
            </a:r>
            <a:r>
              <a:rPr lang="en-US" altLang="zh-CN" sz="1200" b="0" dirty="0"/>
              <a:t>, </a:t>
            </a:r>
            <a:r>
              <a:rPr lang="en-US" altLang="zh-CN" sz="1200" b="0" i="1" dirty="0"/>
              <a:t>Optical wireless communications: system and channel modelling with </a:t>
            </a:r>
            <a:r>
              <a:rPr lang="en-US" altLang="zh-CN" sz="1200" b="0" i="1" dirty="0" err="1"/>
              <a:t>Matlab</a:t>
            </a:r>
            <a:r>
              <a:rPr lang="en-US" altLang="zh-CN" sz="1200" b="0" i="1" dirty="0"/>
              <a:t>®</a:t>
            </a:r>
            <a:r>
              <a:rPr lang="en-US" altLang="zh-CN" sz="1200" b="0" dirty="0"/>
              <a:t>. CRC Press, 2012</a:t>
            </a:r>
            <a:r>
              <a:rPr lang="en-US" altLang="zh-CN" sz="1200" b="0" dirty="0" smtClean="0"/>
              <a:t>.</a:t>
            </a:r>
          </a:p>
          <a:p>
            <a:r>
              <a:rPr lang="en-GB" altLang="zh-CN" sz="1200" b="0" dirty="0" smtClean="0"/>
              <a:t>[8]</a:t>
            </a:r>
            <a:r>
              <a:rPr lang="en-GB" altLang="zh-CN" sz="1200" b="0" dirty="0"/>
              <a:t>	R. </a:t>
            </a:r>
            <a:r>
              <a:rPr lang="en-GB" altLang="zh-CN" sz="1200" b="0" dirty="0" err="1"/>
              <a:t>Meslehz</a:t>
            </a:r>
            <a:r>
              <a:rPr lang="en-GB" altLang="zh-CN" sz="1200" b="0" dirty="0"/>
              <a:t>, H. </a:t>
            </a:r>
            <a:r>
              <a:rPr lang="en-GB" altLang="zh-CN" sz="1200" b="0" dirty="0" err="1"/>
              <a:t>Elgalaz</a:t>
            </a:r>
            <a:r>
              <a:rPr lang="en-GB" altLang="zh-CN" sz="1200" b="0" dirty="0"/>
              <a:t>, and H. Haas, "An overview of indoor OFDM/DMT optical wireless communication systems," </a:t>
            </a:r>
            <a:r>
              <a:rPr lang="en-GB" altLang="zh-CN" sz="1200" b="0" dirty="0" smtClean="0"/>
              <a:t>in</a:t>
            </a:r>
            <a:r>
              <a:rPr lang="en-GB" altLang="zh-CN" sz="1200" b="0" i="1" dirty="0" smtClean="0"/>
              <a:t> CSNDSP</a:t>
            </a:r>
            <a:r>
              <a:rPr lang="en-GB" altLang="zh-CN" sz="1200" b="0" dirty="0" smtClean="0"/>
              <a:t>, </a:t>
            </a:r>
            <a:r>
              <a:rPr lang="en-GB" altLang="zh-CN" sz="1200" b="0" dirty="0"/>
              <a:t>2010, pp. 566-570: IEEE Computer Society.</a:t>
            </a:r>
            <a:endParaRPr lang="en-US" altLang="zh-CN" sz="1200" b="0" dirty="0" smtClean="0"/>
          </a:p>
          <a:p>
            <a:r>
              <a:rPr lang="en-GB" altLang="zh-CN" sz="1200" b="0" dirty="0" smtClean="0"/>
              <a:t>[9]</a:t>
            </a:r>
            <a:r>
              <a:rPr lang="en-GB" altLang="zh-CN" sz="1200" b="0" dirty="0"/>
              <a:t>	Z. Zhan, M. Zhang, D. Han, </a:t>
            </a:r>
            <a:r>
              <a:rPr lang="en-GB" altLang="zh-CN" sz="1200" dirty="0"/>
              <a:t>P. Luo</a:t>
            </a:r>
            <a:r>
              <a:rPr lang="en-GB" altLang="zh-CN" sz="1200" b="0" dirty="0"/>
              <a:t>, X. Tang</a:t>
            </a:r>
            <a:r>
              <a:rPr lang="en-GB" altLang="zh-CN" sz="1200" b="0" i="1" dirty="0"/>
              <a:t> et al.</a:t>
            </a:r>
            <a:r>
              <a:rPr lang="en-GB" altLang="zh-CN" sz="1200" b="0" dirty="0"/>
              <a:t>, "1.2 </a:t>
            </a:r>
            <a:r>
              <a:rPr lang="en-GB" altLang="zh-CN" sz="1200" b="0" dirty="0" err="1"/>
              <a:t>Gbps</a:t>
            </a:r>
            <a:r>
              <a:rPr lang="en-GB" altLang="zh-CN" sz="1200" b="0" dirty="0"/>
              <a:t> non-imaging MIMO-OFDM scheme based VLC over indoor lighting LED </a:t>
            </a:r>
            <a:r>
              <a:rPr lang="en-GB" altLang="zh-CN" sz="1200" b="0" dirty="0" err="1"/>
              <a:t>arrangments</a:t>
            </a:r>
            <a:r>
              <a:rPr lang="en-GB" altLang="zh-CN" sz="1200" b="0" dirty="0"/>
              <a:t>," in </a:t>
            </a:r>
            <a:r>
              <a:rPr lang="en-GB" altLang="zh-CN" sz="1200" b="0" i="1" dirty="0" smtClean="0"/>
              <a:t>OECC</a:t>
            </a:r>
            <a:r>
              <a:rPr lang="en-US" altLang="zh-CN" sz="1200" b="0" dirty="0" smtClean="0"/>
              <a:t>, </a:t>
            </a:r>
            <a:r>
              <a:rPr lang="en-US" altLang="zh-CN" sz="1200" b="0" dirty="0"/>
              <a:t>2015, pp. 1-3</a:t>
            </a:r>
            <a:r>
              <a:rPr lang="en-US" altLang="zh-CN" sz="1200" b="0" dirty="0" smtClean="0"/>
              <a:t>.</a:t>
            </a:r>
          </a:p>
          <a:p>
            <a:r>
              <a:rPr lang="en-GB" altLang="zh-CN" sz="1200" b="0" dirty="0"/>
              <a:t>[</a:t>
            </a:r>
            <a:r>
              <a:rPr lang="en-GB" altLang="zh-CN" sz="1200" b="0" dirty="0" smtClean="0"/>
              <a:t>10]</a:t>
            </a:r>
            <a:r>
              <a:rPr lang="en-GB" altLang="zh-CN" sz="1200" b="0" dirty="0"/>
              <a:t>	Y. Yuan, M. Zhang, </a:t>
            </a:r>
            <a:r>
              <a:rPr lang="en-GB" altLang="zh-CN" sz="1200" dirty="0"/>
              <a:t>P. Luo</a:t>
            </a:r>
            <a:r>
              <a:rPr lang="en-GB" altLang="zh-CN" sz="1200" b="0" dirty="0"/>
              <a:t>, Z. Ghassemlooy, D. Wang</a:t>
            </a:r>
            <a:r>
              <a:rPr lang="en-GB" altLang="zh-CN" sz="1200" b="0" i="1" dirty="0"/>
              <a:t> et al.</a:t>
            </a:r>
            <a:r>
              <a:rPr lang="en-GB" altLang="zh-CN" sz="1200" b="0" dirty="0"/>
              <a:t>, "SVM detection for superposed pulse amplitude modulation in visible light communications," in </a:t>
            </a:r>
            <a:r>
              <a:rPr lang="en-GB" altLang="zh-CN" sz="1200" b="0" i="1" dirty="0" smtClean="0"/>
              <a:t>CSNDSP</a:t>
            </a:r>
            <a:r>
              <a:rPr lang="en-GB" altLang="zh-CN" sz="1200" b="0" dirty="0" smtClean="0"/>
              <a:t>, </a:t>
            </a:r>
            <a:r>
              <a:rPr lang="en-GB" altLang="zh-CN" sz="1200" b="0" dirty="0"/>
              <a:t>2016, pp. 1-5.</a:t>
            </a:r>
            <a:endParaRPr lang="en-US" altLang="zh-CN" sz="1200" b="0" dirty="0" smtClean="0"/>
          </a:p>
          <a:p>
            <a:r>
              <a:rPr lang="en-GB" altLang="zh-CN" sz="1200" b="0" dirty="0"/>
              <a:t>[</a:t>
            </a:r>
            <a:r>
              <a:rPr lang="en-GB" altLang="zh-CN" sz="1200" b="0" dirty="0" smtClean="0"/>
              <a:t>11]</a:t>
            </a:r>
            <a:r>
              <a:rPr lang="en-GB" altLang="zh-CN" sz="1200" b="0" dirty="0"/>
              <a:t>	Y. Yuan, M. Zhang, </a:t>
            </a:r>
            <a:r>
              <a:rPr lang="en-GB" altLang="zh-CN" sz="1200" dirty="0"/>
              <a:t>P. Luo</a:t>
            </a:r>
            <a:r>
              <a:rPr lang="en-GB" altLang="zh-CN" sz="1200" b="0" dirty="0"/>
              <a:t>, Z. Ghassemlooy, L. Lang</a:t>
            </a:r>
            <a:r>
              <a:rPr lang="en-GB" altLang="zh-CN" sz="1200" b="0" i="1" dirty="0"/>
              <a:t> et al.</a:t>
            </a:r>
            <a:r>
              <a:rPr lang="en-GB" altLang="zh-CN" sz="1200" b="0" dirty="0"/>
              <a:t>, "SVM-based detection in visible light communications," </a:t>
            </a:r>
            <a:r>
              <a:rPr lang="en-GB" altLang="zh-CN" sz="1200" b="0" i="1" dirty="0" err="1"/>
              <a:t>Optik</a:t>
            </a:r>
            <a:r>
              <a:rPr lang="en-GB" altLang="zh-CN" sz="1200" b="0" i="1" dirty="0"/>
              <a:t> - International Journal for Light and Electron Optics, </a:t>
            </a:r>
            <a:r>
              <a:rPr lang="en-GB" altLang="zh-CN" sz="1200" b="0" dirty="0"/>
              <a:t>vol. 151, pp. 55-64, 12// 2017.</a:t>
            </a:r>
            <a:endParaRPr lang="en-US" sz="1200" b="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589203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351F4386-A5E2-41A1-B4D0-BE653C929E06}" type="slidenum">
              <a:rPr lang="en-GB"/>
              <a:pPr/>
              <a:t>2</a:t>
            </a:fld>
            <a:endParaRPr lang="en-GB"/>
          </a:p>
        </p:txBody>
      </p:sp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Abstract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ln/>
        </p:spPr>
        <p:txBody>
          <a:bodyPr/>
          <a:lstStyle/>
          <a:p>
            <a:pPr indent="0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dirty="0"/>
              <a:t>In this document we </a:t>
            </a:r>
            <a:r>
              <a:rPr lang="en-GB" dirty="0" smtClean="0"/>
              <a:t>first introduce the basic principle of </a:t>
            </a:r>
            <a:r>
              <a:rPr lang="en-GB" altLang="zh-CN" dirty="0"/>
              <a:t>optical wireless communication </a:t>
            </a:r>
            <a:r>
              <a:rPr lang="en-GB" altLang="zh-CN" dirty="0" smtClean="0"/>
              <a:t>(OWC)</a:t>
            </a:r>
            <a:r>
              <a:rPr lang="en-GB" dirty="0" smtClean="0"/>
              <a:t>, then differences between radio frequency communications and LED based </a:t>
            </a:r>
            <a:r>
              <a:rPr lang="en-GB" altLang="zh-CN" dirty="0" smtClean="0"/>
              <a:t>OWCs are listed, next we present the principle </a:t>
            </a:r>
            <a:r>
              <a:rPr lang="en-GB" dirty="0" smtClean="0"/>
              <a:t>of some popular modulation schemes in OWC systems.</a:t>
            </a:r>
            <a:endParaRPr lang="en-GB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sic principle of OWC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smtClean="0"/>
              <a:t>Oliver Luo (Huawei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March 2018</a:t>
            </a:r>
            <a:endParaRPr lang="en-GB" dirty="0"/>
          </a:p>
        </p:txBody>
      </p:sp>
      <p:grpSp>
        <p:nvGrpSpPr>
          <p:cNvPr id="48" name="Group 47"/>
          <p:cNvGrpSpPr/>
          <p:nvPr/>
        </p:nvGrpSpPr>
        <p:grpSpPr>
          <a:xfrm>
            <a:off x="4570905" y="1703961"/>
            <a:ext cx="2977670" cy="1664572"/>
            <a:chOff x="4551403" y="2527948"/>
            <a:chExt cx="4525852" cy="1919339"/>
          </a:xfrm>
        </p:grpSpPr>
        <p:cxnSp>
          <p:nvCxnSpPr>
            <p:cNvPr id="40" name="Straight Arrow Connector 39"/>
            <p:cNvCxnSpPr/>
            <p:nvPr/>
          </p:nvCxnSpPr>
          <p:spPr bwMode="auto">
            <a:xfrm>
              <a:off x="4918264" y="4091736"/>
              <a:ext cx="3611757" cy="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 flipV="1">
              <a:off x="5076056" y="2708920"/>
              <a:ext cx="0" cy="1512168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5031679" y="4056916"/>
              <a:ext cx="748479" cy="3903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tx1"/>
                  </a:solidFill>
                </a:rPr>
                <a:t>380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222236" y="4056917"/>
              <a:ext cx="748479" cy="3903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tx1"/>
                  </a:solidFill>
                </a:rPr>
                <a:t>780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958436" y="4056917"/>
              <a:ext cx="1118819" cy="3903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sz="1600" dirty="0">
                  <a:solidFill>
                    <a:schemeClr val="tx1"/>
                  </a:solidFill>
                </a:rPr>
                <a:t>λ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(nm)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 rot="16200000">
              <a:off x="4001705" y="3077646"/>
              <a:ext cx="1613976" cy="5145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altLang="zh-CN" sz="1600" dirty="0">
                  <a:solidFill>
                    <a:schemeClr val="tx1"/>
                  </a:solidFill>
                  <a:latin typeface="+mj-lt"/>
                </a:rPr>
                <a:t>Radiant Power</a:t>
              </a:r>
              <a:endParaRPr lang="zh-CN" altLang="en-US" sz="1600" dirty="0">
                <a:solidFill>
                  <a:schemeClr val="tx1"/>
                </a:solidFill>
                <a:latin typeface="+mj-lt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4932040" y="3458080"/>
            <a:ext cx="2088232" cy="2037666"/>
            <a:chOff x="3573001" y="3458080"/>
            <a:chExt cx="2088232" cy="2037666"/>
          </a:xfrm>
        </p:grpSpPr>
        <p:cxnSp>
          <p:nvCxnSpPr>
            <p:cNvPr id="57" name="Straight Connector 56"/>
            <p:cNvCxnSpPr/>
            <p:nvPr/>
          </p:nvCxnSpPr>
          <p:spPr bwMode="auto">
            <a:xfrm>
              <a:off x="4617117" y="4726120"/>
              <a:ext cx="0" cy="487919"/>
            </a:xfrm>
            <a:prstGeom prst="line">
              <a:avLst/>
            </a:prstGeom>
            <a:solidFill>
              <a:srgbClr val="00B8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49" name="Group 48"/>
            <p:cNvGrpSpPr/>
            <p:nvPr/>
          </p:nvGrpSpPr>
          <p:grpSpPr>
            <a:xfrm>
              <a:off x="3573001" y="3845887"/>
              <a:ext cx="2088232" cy="957268"/>
              <a:chOff x="5357818" y="4398228"/>
              <a:chExt cx="2952328" cy="957268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5357818" y="4398228"/>
                <a:ext cx="2952328" cy="957268"/>
                <a:chOff x="5652120" y="3191812"/>
                <a:chExt cx="2952328" cy="957268"/>
              </a:xfrm>
            </p:grpSpPr>
            <p:sp>
              <p:nvSpPr>
                <p:cNvPr id="29" name="Oval 28"/>
                <p:cNvSpPr/>
                <p:nvPr/>
              </p:nvSpPr>
              <p:spPr bwMode="auto">
                <a:xfrm>
                  <a:off x="5652120" y="3263820"/>
                  <a:ext cx="2952328" cy="88526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49263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zh-CN" altLang="en-US" sz="16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6" charset="0"/>
                    <a:ea typeface="MS Gothic" charset="-128"/>
                  </a:endParaRPr>
                </a:p>
              </p:txBody>
            </p:sp>
            <p:sp>
              <p:nvSpPr>
                <p:cNvPr id="30" name="Oval 29"/>
                <p:cNvSpPr/>
                <p:nvPr/>
              </p:nvSpPr>
              <p:spPr bwMode="auto">
                <a:xfrm>
                  <a:off x="5652120" y="3191812"/>
                  <a:ext cx="2952328" cy="885260"/>
                </a:xfrm>
                <a:prstGeom prst="ellipse">
                  <a:avLst/>
                </a:prstGeom>
                <a:solidFill>
                  <a:schemeClr val="bg2">
                    <a:lumMod val="40000"/>
                    <a:lumOff val="6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49263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zh-CN" altLang="en-US" sz="16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6" charset="0"/>
                    <a:ea typeface="MS Gothic" charset="-128"/>
                  </a:endParaRPr>
                </a:p>
              </p:txBody>
            </p:sp>
          </p:grpSp>
          <p:cxnSp>
            <p:nvCxnSpPr>
              <p:cNvPr id="34" name="Straight Arrow Connector 33"/>
              <p:cNvCxnSpPr/>
              <p:nvPr/>
            </p:nvCxnSpPr>
            <p:spPr bwMode="auto">
              <a:xfrm>
                <a:off x="5488241" y="4795569"/>
                <a:ext cx="2736304" cy="0"/>
              </a:xfrm>
              <a:prstGeom prst="straightConnector1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sp>
            <p:nvSpPr>
              <p:cNvPr id="35" name="TextBox 34"/>
              <p:cNvSpPr txBox="1"/>
              <p:nvPr/>
            </p:nvSpPr>
            <p:spPr>
              <a:xfrm>
                <a:off x="6232113" y="4783425"/>
                <a:ext cx="143049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600" dirty="0" smtClean="0">
                    <a:solidFill>
                      <a:schemeClr val="tx1"/>
                    </a:solidFill>
                    <a:latin typeface="+mj-lt"/>
                  </a:rPr>
                  <a:t>≈</a:t>
                </a:r>
                <a:r>
                  <a:rPr lang="en-US" altLang="zh-CN" sz="1600" dirty="0" smtClean="0">
                    <a:solidFill>
                      <a:schemeClr val="tx1"/>
                    </a:solidFill>
                    <a:latin typeface="+mj-lt"/>
                  </a:rPr>
                  <a:t>1000×</a:t>
                </a:r>
                <a:r>
                  <a:rPr lang="el-GR" altLang="zh-CN" sz="1600" dirty="0" smtClean="0">
                    <a:solidFill>
                      <a:schemeClr val="tx1"/>
                    </a:solidFill>
                    <a:latin typeface="+mj-lt"/>
                  </a:rPr>
                  <a:t>λ</a:t>
                </a:r>
                <a:endParaRPr lang="zh-CN" altLang="en-US" sz="1600" dirty="0">
                  <a:solidFill>
                    <a:schemeClr val="tx1"/>
                  </a:solidFill>
                  <a:latin typeface="+mj-lt"/>
                </a:endParaRPr>
              </a:p>
            </p:txBody>
          </p:sp>
        </p:grpSp>
        <p:cxnSp>
          <p:nvCxnSpPr>
            <p:cNvPr id="52" name="Straight Arrow Connector 51"/>
            <p:cNvCxnSpPr/>
            <p:nvPr/>
          </p:nvCxnSpPr>
          <p:spPr bwMode="auto">
            <a:xfrm>
              <a:off x="4617117" y="5210042"/>
              <a:ext cx="825542" cy="0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9" name="TextBox 58"/>
            <p:cNvSpPr txBox="1"/>
            <p:nvPr/>
          </p:nvSpPr>
          <p:spPr>
            <a:xfrm>
              <a:off x="4413776" y="5157192"/>
              <a:ext cx="12474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tx1"/>
                  </a:solidFill>
                </a:rPr>
                <a:t>Photocurrent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923928" y="3458080"/>
              <a:ext cx="13276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err="1" smtClean="0">
                  <a:solidFill>
                    <a:schemeClr val="tx1"/>
                  </a:solidFill>
                </a:rPr>
                <a:t>Photodetector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258461" y="1895081"/>
            <a:ext cx="3139671" cy="2037975"/>
            <a:chOff x="187454" y="2039098"/>
            <a:chExt cx="3139671" cy="2037975"/>
          </a:xfrm>
        </p:grpSpPr>
        <p:sp>
          <p:nvSpPr>
            <p:cNvPr id="26" name="Trapezoid 25"/>
            <p:cNvSpPr/>
            <p:nvPr/>
          </p:nvSpPr>
          <p:spPr bwMode="auto">
            <a:xfrm rot="17106749">
              <a:off x="2056621" y="2418825"/>
              <a:ext cx="702440" cy="1838568"/>
            </a:xfrm>
            <a:prstGeom prst="trapezoid">
              <a:avLst>
                <a:gd name="adj" fmla="val 37219"/>
              </a:avLst>
            </a:prstGeom>
            <a:solidFill>
              <a:srgbClr val="81DB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437195" y="2376148"/>
              <a:ext cx="766122" cy="0"/>
            </a:xfrm>
            <a:prstGeom prst="line">
              <a:avLst/>
            </a:prstGeom>
            <a:solidFill>
              <a:srgbClr val="00B8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1203317" y="2376148"/>
              <a:ext cx="0" cy="357524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rapezoid 26"/>
            <p:cNvSpPr/>
            <p:nvPr/>
          </p:nvSpPr>
          <p:spPr bwMode="auto">
            <a:xfrm rot="3707675">
              <a:off x="718306" y="2679111"/>
              <a:ext cx="279126" cy="996918"/>
            </a:xfrm>
            <a:prstGeom prst="trapezoid">
              <a:avLst>
                <a:gd name="adj" fmla="val 37219"/>
              </a:avLst>
            </a:prstGeom>
            <a:solidFill>
              <a:srgbClr val="81DB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28" name="Trapezoid 27"/>
            <p:cNvSpPr/>
            <p:nvPr/>
          </p:nvSpPr>
          <p:spPr bwMode="auto">
            <a:xfrm rot="17461294">
              <a:off x="843804" y="2762258"/>
              <a:ext cx="725153" cy="1904477"/>
            </a:xfrm>
            <a:prstGeom prst="trapezoid">
              <a:avLst>
                <a:gd name="adj" fmla="val 37219"/>
              </a:avLst>
            </a:prstGeom>
            <a:solidFill>
              <a:srgbClr val="81DB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779573" y="2733672"/>
              <a:ext cx="868272" cy="551880"/>
              <a:chOff x="1022255" y="2708920"/>
              <a:chExt cx="1224136" cy="778070"/>
            </a:xfrm>
          </p:grpSpPr>
          <p:sp>
            <p:nvSpPr>
              <p:cNvPr id="19" name="Freeform 18"/>
              <p:cNvSpPr/>
              <p:nvPr/>
            </p:nvSpPr>
            <p:spPr>
              <a:xfrm flipV="1">
                <a:off x="1022255" y="2708920"/>
                <a:ext cx="1224136" cy="778070"/>
              </a:xfrm>
              <a:custGeom>
                <a:avLst/>
                <a:gdLst>
                  <a:gd name="connsiteX0" fmla="*/ 2153265 w 4306530"/>
                  <a:gd name="connsiteY0" fmla="*/ 0 h 1282126"/>
                  <a:gd name="connsiteX1" fmla="*/ 4306530 w 4306530"/>
                  <a:gd name="connsiteY1" fmla="*/ 1275736 h 1282126"/>
                  <a:gd name="connsiteX2" fmla="*/ 4305986 w 4306530"/>
                  <a:gd name="connsiteY2" fmla="*/ 1282126 h 1282126"/>
                  <a:gd name="connsiteX3" fmla="*/ 545 w 4306530"/>
                  <a:gd name="connsiteY3" fmla="*/ 1282126 h 1282126"/>
                  <a:gd name="connsiteX4" fmla="*/ 0 w 4306530"/>
                  <a:gd name="connsiteY4" fmla="*/ 1275736 h 1282126"/>
                  <a:gd name="connsiteX5" fmla="*/ 2153265 w 4306530"/>
                  <a:gd name="connsiteY5" fmla="*/ 0 h 12821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306530" h="1282126">
                    <a:moveTo>
                      <a:pt x="2153265" y="0"/>
                    </a:moveTo>
                    <a:cubicBezTo>
                      <a:pt x="3342480" y="0"/>
                      <a:pt x="4306530" y="571166"/>
                      <a:pt x="4306530" y="1275736"/>
                    </a:cubicBezTo>
                    <a:lnTo>
                      <a:pt x="4305986" y="1282126"/>
                    </a:lnTo>
                    <a:lnTo>
                      <a:pt x="545" y="1282126"/>
                    </a:lnTo>
                    <a:lnTo>
                      <a:pt x="0" y="1275736"/>
                    </a:lnTo>
                    <a:cubicBezTo>
                      <a:pt x="0" y="571166"/>
                      <a:pt x="964050" y="0"/>
                      <a:pt x="2153265" y="0"/>
                    </a:cubicBezTo>
                    <a:close/>
                  </a:path>
                </a:pathLst>
              </a:cu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223908" y="2802155"/>
                <a:ext cx="820832" cy="477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 smtClean="0"/>
                  <a:t>LED</a:t>
                </a:r>
                <a:endParaRPr lang="zh-CN" altLang="en-US" sz="2000" dirty="0"/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187454" y="2039098"/>
              <a:ext cx="12987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tx1"/>
                  </a:solidFill>
                </a:rPr>
                <a:t>Input Current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</p:grp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7871" y="1968966"/>
            <a:ext cx="999363" cy="632533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 rotWithShape="1">
          <a:blip r:embed="rId4"/>
          <a:srcRect r="11678"/>
          <a:stretch/>
        </p:blipFill>
        <p:spPr>
          <a:xfrm>
            <a:off x="7428367" y="3717032"/>
            <a:ext cx="960057" cy="1117051"/>
          </a:xfrm>
          <a:prstGeom prst="rect">
            <a:avLst/>
          </a:prstGeom>
        </p:spPr>
      </p:pic>
      <p:grpSp>
        <p:nvGrpSpPr>
          <p:cNvPr id="83" name="Group 82"/>
          <p:cNvGrpSpPr/>
          <p:nvPr/>
        </p:nvGrpSpPr>
        <p:grpSpPr>
          <a:xfrm>
            <a:off x="2699792" y="4322520"/>
            <a:ext cx="2977669" cy="2024943"/>
            <a:chOff x="1474872" y="4118456"/>
            <a:chExt cx="2977669" cy="2024943"/>
          </a:xfrm>
        </p:grpSpPr>
        <p:cxnSp>
          <p:nvCxnSpPr>
            <p:cNvPr id="73" name="Straight Arrow Connector 72"/>
            <p:cNvCxnSpPr/>
            <p:nvPr/>
          </p:nvCxnSpPr>
          <p:spPr bwMode="auto">
            <a:xfrm>
              <a:off x="1716237" y="5835042"/>
              <a:ext cx="2376265" cy="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 bwMode="auto">
            <a:xfrm flipV="1">
              <a:off x="1820052" y="4149080"/>
              <a:ext cx="0" cy="180020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5" name="TextBox 74"/>
            <p:cNvSpPr txBox="1"/>
            <p:nvPr/>
          </p:nvSpPr>
          <p:spPr>
            <a:xfrm>
              <a:off x="1790855" y="5804845"/>
              <a:ext cx="4924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tx1"/>
                  </a:solidFill>
                </a:rPr>
                <a:t>350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3264518" y="5804845"/>
              <a:ext cx="58740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tx1"/>
                  </a:solidFill>
                </a:rPr>
                <a:t>1100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716442" y="5804845"/>
              <a:ext cx="73609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sz="1600" dirty="0">
                  <a:solidFill>
                    <a:schemeClr val="tx1"/>
                  </a:solidFill>
                </a:rPr>
                <a:t>λ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(nm)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 rot="16200000">
              <a:off x="764741" y="4828587"/>
              <a:ext cx="175881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altLang="zh-CN" sz="1600" dirty="0" smtClean="0">
                  <a:solidFill>
                    <a:schemeClr val="tx1"/>
                  </a:solidFill>
                  <a:latin typeface="+mj-lt"/>
                </a:rPr>
                <a:t>Spectral sensitivity</a:t>
              </a:r>
              <a:endParaRPr lang="zh-CN" altLang="en-US" sz="1600" dirty="0">
                <a:solidFill>
                  <a:schemeClr val="tx1"/>
                </a:solidFill>
                <a:latin typeface="+mj-lt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057988" y="1621322"/>
            <a:ext cx="1529663" cy="288032"/>
            <a:chOff x="1057988" y="1621322"/>
            <a:chExt cx="1529663" cy="288032"/>
          </a:xfrm>
        </p:grpSpPr>
        <p:grpSp>
          <p:nvGrpSpPr>
            <p:cNvPr id="61" name="Group 60"/>
            <p:cNvGrpSpPr/>
            <p:nvPr/>
          </p:nvGrpSpPr>
          <p:grpSpPr>
            <a:xfrm>
              <a:off x="1057988" y="1621322"/>
              <a:ext cx="451574" cy="288032"/>
              <a:chOff x="395536" y="5085184"/>
              <a:chExt cx="1008112" cy="720080"/>
            </a:xfrm>
          </p:grpSpPr>
          <p:cxnSp>
            <p:nvCxnSpPr>
              <p:cNvPr id="64" name="Straight Connector 63"/>
              <p:cNvCxnSpPr/>
              <p:nvPr/>
            </p:nvCxnSpPr>
            <p:spPr bwMode="auto">
              <a:xfrm flipV="1">
                <a:off x="395536" y="5085184"/>
                <a:ext cx="0" cy="72008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5" name="Straight Connector 64"/>
              <p:cNvCxnSpPr/>
              <p:nvPr/>
            </p:nvCxnSpPr>
            <p:spPr bwMode="auto">
              <a:xfrm>
                <a:off x="395536" y="5085184"/>
                <a:ext cx="504056" cy="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7" name="Straight Connector 66"/>
              <p:cNvCxnSpPr/>
              <p:nvPr/>
            </p:nvCxnSpPr>
            <p:spPr bwMode="auto">
              <a:xfrm>
                <a:off x="899592" y="5085184"/>
                <a:ext cx="0" cy="72008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1" name="Straight Connector 70"/>
              <p:cNvCxnSpPr/>
              <p:nvPr/>
            </p:nvCxnSpPr>
            <p:spPr bwMode="auto">
              <a:xfrm>
                <a:off x="899592" y="5805264"/>
                <a:ext cx="504056" cy="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72" name="Group 71"/>
            <p:cNvGrpSpPr/>
            <p:nvPr/>
          </p:nvGrpSpPr>
          <p:grpSpPr>
            <a:xfrm>
              <a:off x="1507193" y="1621322"/>
              <a:ext cx="1080458" cy="288032"/>
              <a:chOff x="0" y="5085184"/>
              <a:chExt cx="2412060" cy="720080"/>
            </a:xfrm>
          </p:grpSpPr>
          <p:cxnSp>
            <p:nvCxnSpPr>
              <p:cNvPr id="79" name="Straight Connector 78"/>
              <p:cNvCxnSpPr/>
              <p:nvPr/>
            </p:nvCxnSpPr>
            <p:spPr bwMode="auto">
              <a:xfrm>
                <a:off x="0" y="5805264"/>
                <a:ext cx="395536" cy="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80" name="Group 79"/>
              <p:cNvGrpSpPr/>
              <p:nvPr/>
            </p:nvGrpSpPr>
            <p:grpSpPr>
              <a:xfrm>
                <a:off x="395536" y="5085184"/>
                <a:ext cx="1008112" cy="720080"/>
                <a:chOff x="395536" y="5085184"/>
                <a:chExt cx="1008112" cy="720080"/>
              </a:xfrm>
            </p:grpSpPr>
            <p:cxnSp>
              <p:nvCxnSpPr>
                <p:cNvPr id="87" name="Straight Connector 86"/>
                <p:cNvCxnSpPr/>
                <p:nvPr/>
              </p:nvCxnSpPr>
              <p:spPr bwMode="auto">
                <a:xfrm flipV="1">
                  <a:off x="395536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00B0F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8" name="Straight Connector 87"/>
                <p:cNvCxnSpPr/>
                <p:nvPr/>
              </p:nvCxnSpPr>
              <p:spPr bwMode="auto">
                <a:xfrm>
                  <a:off x="395536" y="508518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00B0F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/>
                <p:cNvCxnSpPr/>
                <p:nvPr/>
              </p:nvCxnSpPr>
              <p:spPr bwMode="auto">
                <a:xfrm>
                  <a:off x="899592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00B0F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0" name="Straight Connector 89"/>
                <p:cNvCxnSpPr/>
                <p:nvPr/>
              </p:nvCxnSpPr>
              <p:spPr bwMode="auto">
                <a:xfrm>
                  <a:off x="899592" y="580526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00B0F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1" name="Group 80"/>
              <p:cNvGrpSpPr/>
              <p:nvPr/>
            </p:nvGrpSpPr>
            <p:grpSpPr>
              <a:xfrm>
                <a:off x="1403948" y="5085184"/>
                <a:ext cx="1008112" cy="720080"/>
                <a:chOff x="395536" y="5085184"/>
                <a:chExt cx="1008112" cy="720080"/>
              </a:xfrm>
            </p:grpSpPr>
            <p:cxnSp>
              <p:nvCxnSpPr>
                <p:cNvPr id="82" name="Straight Connector 81"/>
                <p:cNvCxnSpPr/>
                <p:nvPr/>
              </p:nvCxnSpPr>
              <p:spPr bwMode="auto">
                <a:xfrm flipV="1">
                  <a:off x="395536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00B0F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4" name="Straight Connector 83"/>
                <p:cNvCxnSpPr/>
                <p:nvPr/>
              </p:nvCxnSpPr>
              <p:spPr bwMode="auto">
                <a:xfrm>
                  <a:off x="395536" y="508518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00B0F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5" name="Straight Connector 84"/>
                <p:cNvCxnSpPr/>
                <p:nvPr/>
              </p:nvCxnSpPr>
              <p:spPr bwMode="auto">
                <a:xfrm>
                  <a:off x="899592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00B0F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6" name="Straight Connector 85"/>
                <p:cNvCxnSpPr/>
                <p:nvPr/>
              </p:nvCxnSpPr>
              <p:spPr bwMode="auto">
                <a:xfrm>
                  <a:off x="899592" y="580526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00B0F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  <p:grpSp>
        <p:nvGrpSpPr>
          <p:cNvPr id="127" name="Group 126"/>
          <p:cNvGrpSpPr/>
          <p:nvPr/>
        </p:nvGrpSpPr>
        <p:grpSpPr>
          <a:xfrm>
            <a:off x="3343962" y="3868464"/>
            <a:ext cx="1529663" cy="288032"/>
            <a:chOff x="1057988" y="1621322"/>
            <a:chExt cx="1529663" cy="288032"/>
          </a:xfrm>
        </p:grpSpPr>
        <p:grpSp>
          <p:nvGrpSpPr>
            <p:cNvPr id="128" name="Group 127"/>
            <p:cNvGrpSpPr/>
            <p:nvPr/>
          </p:nvGrpSpPr>
          <p:grpSpPr>
            <a:xfrm>
              <a:off x="1057988" y="1621322"/>
              <a:ext cx="451574" cy="288032"/>
              <a:chOff x="395536" y="5085184"/>
              <a:chExt cx="1008112" cy="720080"/>
            </a:xfrm>
          </p:grpSpPr>
          <p:cxnSp>
            <p:nvCxnSpPr>
              <p:cNvPr id="141" name="Straight Connector 140"/>
              <p:cNvCxnSpPr/>
              <p:nvPr/>
            </p:nvCxnSpPr>
            <p:spPr bwMode="auto">
              <a:xfrm flipV="1">
                <a:off x="395536" y="5085184"/>
                <a:ext cx="0" cy="72008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2" name="Straight Connector 141"/>
              <p:cNvCxnSpPr/>
              <p:nvPr/>
            </p:nvCxnSpPr>
            <p:spPr bwMode="auto">
              <a:xfrm>
                <a:off x="395536" y="5085184"/>
                <a:ext cx="504056" cy="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3" name="Straight Connector 142"/>
              <p:cNvCxnSpPr/>
              <p:nvPr/>
            </p:nvCxnSpPr>
            <p:spPr bwMode="auto">
              <a:xfrm>
                <a:off x="899592" y="5085184"/>
                <a:ext cx="0" cy="72008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4" name="Straight Connector 143"/>
              <p:cNvCxnSpPr/>
              <p:nvPr/>
            </p:nvCxnSpPr>
            <p:spPr bwMode="auto">
              <a:xfrm>
                <a:off x="899592" y="5805264"/>
                <a:ext cx="504056" cy="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29" name="Group 128"/>
            <p:cNvGrpSpPr/>
            <p:nvPr/>
          </p:nvGrpSpPr>
          <p:grpSpPr>
            <a:xfrm>
              <a:off x="1507193" y="1621322"/>
              <a:ext cx="1080458" cy="288032"/>
              <a:chOff x="0" y="5085184"/>
              <a:chExt cx="2412060" cy="720080"/>
            </a:xfrm>
          </p:grpSpPr>
          <p:cxnSp>
            <p:nvCxnSpPr>
              <p:cNvPr id="130" name="Straight Connector 129"/>
              <p:cNvCxnSpPr/>
              <p:nvPr/>
            </p:nvCxnSpPr>
            <p:spPr bwMode="auto">
              <a:xfrm>
                <a:off x="0" y="5805264"/>
                <a:ext cx="395536" cy="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131" name="Group 130"/>
              <p:cNvGrpSpPr/>
              <p:nvPr/>
            </p:nvGrpSpPr>
            <p:grpSpPr>
              <a:xfrm>
                <a:off x="395536" y="5085184"/>
                <a:ext cx="1008112" cy="720080"/>
                <a:chOff x="395536" y="5085184"/>
                <a:chExt cx="1008112" cy="720080"/>
              </a:xfrm>
            </p:grpSpPr>
            <p:cxnSp>
              <p:nvCxnSpPr>
                <p:cNvPr id="137" name="Straight Connector 136"/>
                <p:cNvCxnSpPr/>
                <p:nvPr/>
              </p:nvCxnSpPr>
              <p:spPr bwMode="auto">
                <a:xfrm flipV="1">
                  <a:off x="395536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8" name="Straight Connector 137"/>
                <p:cNvCxnSpPr/>
                <p:nvPr/>
              </p:nvCxnSpPr>
              <p:spPr bwMode="auto">
                <a:xfrm>
                  <a:off x="395536" y="508518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9" name="Straight Connector 138"/>
                <p:cNvCxnSpPr/>
                <p:nvPr/>
              </p:nvCxnSpPr>
              <p:spPr bwMode="auto">
                <a:xfrm>
                  <a:off x="899592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0" name="Straight Connector 139"/>
                <p:cNvCxnSpPr/>
                <p:nvPr/>
              </p:nvCxnSpPr>
              <p:spPr bwMode="auto">
                <a:xfrm>
                  <a:off x="899592" y="580526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32" name="Group 131"/>
              <p:cNvGrpSpPr/>
              <p:nvPr/>
            </p:nvGrpSpPr>
            <p:grpSpPr>
              <a:xfrm>
                <a:off x="1403948" y="5085184"/>
                <a:ext cx="1008112" cy="720080"/>
                <a:chOff x="395536" y="5085184"/>
                <a:chExt cx="1008112" cy="720080"/>
              </a:xfrm>
            </p:grpSpPr>
            <p:cxnSp>
              <p:nvCxnSpPr>
                <p:cNvPr id="133" name="Straight Connector 132"/>
                <p:cNvCxnSpPr/>
                <p:nvPr/>
              </p:nvCxnSpPr>
              <p:spPr bwMode="auto">
                <a:xfrm flipV="1">
                  <a:off x="395536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4" name="Straight Connector 133"/>
                <p:cNvCxnSpPr/>
                <p:nvPr/>
              </p:nvCxnSpPr>
              <p:spPr bwMode="auto">
                <a:xfrm>
                  <a:off x="395536" y="508518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5" name="Straight Connector 134"/>
                <p:cNvCxnSpPr/>
                <p:nvPr/>
              </p:nvCxnSpPr>
              <p:spPr bwMode="auto">
                <a:xfrm>
                  <a:off x="899592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6" name="Straight Connector 135"/>
                <p:cNvCxnSpPr/>
                <p:nvPr/>
              </p:nvCxnSpPr>
              <p:spPr bwMode="auto">
                <a:xfrm>
                  <a:off x="899592" y="580526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  <p:grpSp>
        <p:nvGrpSpPr>
          <p:cNvPr id="145" name="Group 144"/>
          <p:cNvGrpSpPr/>
          <p:nvPr/>
        </p:nvGrpSpPr>
        <p:grpSpPr>
          <a:xfrm>
            <a:off x="5797427" y="5494790"/>
            <a:ext cx="1529663" cy="288032"/>
            <a:chOff x="1057988" y="1621322"/>
            <a:chExt cx="1529663" cy="288032"/>
          </a:xfrm>
        </p:grpSpPr>
        <p:grpSp>
          <p:nvGrpSpPr>
            <p:cNvPr id="146" name="Group 145"/>
            <p:cNvGrpSpPr/>
            <p:nvPr/>
          </p:nvGrpSpPr>
          <p:grpSpPr>
            <a:xfrm>
              <a:off x="1057988" y="1621322"/>
              <a:ext cx="451574" cy="288032"/>
              <a:chOff x="395536" y="5085184"/>
              <a:chExt cx="1008112" cy="720080"/>
            </a:xfrm>
          </p:grpSpPr>
          <p:cxnSp>
            <p:nvCxnSpPr>
              <p:cNvPr id="159" name="Straight Connector 158"/>
              <p:cNvCxnSpPr/>
              <p:nvPr/>
            </p:nvCxnSpPr>
            <p:spPr bwMode="auto">
              <a:xfrm flipV="1">
                <a:off x="395536" y="5085184"/>
                <a:ext cx="0" cy="72008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0" name="Straight Connector 159"/>
              <p:cNvCxnSpPr/>
              <p:nvPr/>
            </p:nvCxnSpPr>
            <p:spPr bwMode="auto">
              <a:xfrm>
                <a:off x="395536" y="5085184"/>
                <a:ext cx="504056" cy="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1" name="Straight Connector 160"/>
              <p:cNvCxnSpPr/>
              <p:nvPr/>
            </p:nvCxnSpPr>
            <p:spPr bwMode="auto">
              <a:xfrm>
                <a:off x="899592" y="5085184"/>
                <a:ext cx="0" cy="72008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2" name="Straight Connector 161"/>
              <p:cNvCxnSpPr/>
              <p:nvPr/>
            </p:nvCxnSpPr>
            <p:spPr bwMode="auto">
              <a:xfrm>
                <a:off x="899592" y="5805264"/>
                <a:ext cx="504056" cy="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47" name="Group 146"/>
            <p:cNvGrpSpPr/>
            <p:nvPr/>
          </p:nvGrpSpPr>
          <p:grpSpPr>
            <a:xfrm>
              <a:off x="1507193" y="1621322"/>
              <a:ext cx="1080458" cy="288032"/>
              <a:chOff x="0" y="5085184"/>
              <a:chExt cx="2412060" cy="720080"/>
            </a:xfrm>
          </p:grpSpPr>
          <p:cxnSp>
            <p:nvCxnSpPr>
              <p:cNvPr id="148" name="Straight Connector 147"/>
              <p:cNvCxnSpPr/>
              <p:nvPr/>
            </p:nvCxnSpPr>
            <p:spPr bwMode="auto">
              <a:xfrm>
                <a:off x="0" y="5805264"/>
                <a:ext cx="395536" cy="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149" name="Group 148"/>
              <p:cNvGrpSpPr/>
              <p:nvPr/>
            </p:nvGrpSpPr>
            <p:grpSpPr>
              <a:xfrm>
                <a:off x="395536" y="5085184"/>
                <a:ext cx="1008112" cy="720080"/>
                <a:chOff x="395536" y="5085184"/>
                <a:chExt cx="1008112" cy="720080"/>
              </a:xfrm>
            </p:grpSpPr>
            <p:cxnSp>
              <p:nvCxnSpPr>
                <p:cNvPr id="155" name="Straight Connector 154"/>
                <p:cNvCxnSpPr/>
                <p:nvPr/>
              </p:nvCxnSpPr>
              <p:spPr bwMode="auto">
                <a:xfrm flipV="1">
                  <a:off x="395536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6" name="Straight Connector 155"/>
                <p:cNvCxnSpPr/>
                <p:nvPr/>
              </p:nvCxnSpPr>
              <p:spPr bwMode="auto">
                <a:xfrm>
                  <a:off x="395536" y="508518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7" name="Straight Connector 156"/>
                <p:cNvCxnSpPr/>
                <p:nvPr/>
              </p:nvCxnSpPr>
              <p:spPr bwMode="auto">
                <a:xfrm>
                  <a:off x="899592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8" name="Straight Connector 157"/>
                <p:cNvCxnSpPr/>
                <p:nvPr/>
              </p:nvCxnSpPr>
              <p:spPr bwMode="auto">
                <a:xfrm>
                  <a:off x="899592" y="580526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50" name="Group 149"/>
              <p:cNvGrpSpPr/>
              <p:nvPr/>
            </p:nvGrpSpPr>
            <p:grpSpPr>
              <a:xfrm>
                <a:off x="1403948" y="5085184"/>
                <a:ext cx="1008112" cy="720080"/>
                <a:chOff x="395536" y="5085184"/>
                <a:chExt cx="1008112" cy="720080"/>
              </a:xfrm>
            </p:grpSpPr>
            <p:cxnSp>
              <p:nvCxnSpPr>
                <p:cNvPr id="151" name="Straight Connector 150"/>
                <p:cNvCxnSpPr/>
                <p:nvPr/>
              </p:nvCxnSpPr>
              <p:spPr bwMode="auto">
                <a:xfrm flipV="1">
                  <a:off x="395536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2" name="Straight Connector 151"/>
                <p:cNvCxnSpPr/>
                <p:nvPr/>
              </p:nvCxnSpPr>
              <p:spPr bwMode="auto">
                <a:xfrm>
                  <a:off x="395536" y="508518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3" name="Straight Connector 152"/>
                <p:cNvCxnSpPr/>
                <p:nvPr/>
              </p:nvCxnSpPr>
              <p:spPr bwMode="auto">
                <a:xfrm>
                  <a:off x="899592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4" name="Straight Connector 153"/>
                <p:cNvCxnSpPr/>
                <p:nvPr/>
              </p:nvCxnSpPr>
              <p:spPr bwMode="auto">
                <a:xfrm>
                  <a:off x="899592" y="580526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  <p:sp>
        <p:nvSpPr>
          <p:cNvPr id="3" name="Freeform 2"/>
          <p:cNvSpPr/>
          <p:nvPr/>
        </p:nvSpPr>
        <p:spPr bwMode="auto">
          <a:xfrm>
            <a:off x="4983734" y="1925463"/>
            <a:ext cx="1747838" cy="1075188"/>
          </a:xfrm>
          <a:custGeom>
            <a:avLst/>
            <a:gdLst>
              <a:gd name="connsiteX0" fmla="*/ 0 w 1747838"/>
              <a:gd name="connsiteY0" fmla="*/ 1014623 h 1097787"/>
              <a:gd name="connsiteX1" fmla="*/ 150019 w 1747838"/>
              <a:gd name="connsiteY1" fmla="*/ 995573 h 1097787"/>
              <a:gd name="connsiteX2" fmla="*/ 271463 w 1747838"/>
              <a:gd name="connsiteY2" fmla="*/ 211 h 1097787"/>
              <a:gd name="connsiteX3" fmla="*/ 445294 w 1747838"/>
              <a:gd name="connsiteY3" fmla="*/ 902704 h 1097787"/>
              <a:gd name="connsiteX4" fmla="*/ 757238 w 1747838"/>
              <a:gd name="connsiteY4" fmla="*/ 466936 h 1097787"/>
              <a:gd name="connsiteX5" fmla="*/ 1359694 w 1747838"/>
              <a:gd name="connsiteY5" fmla="*/ 840792 h 1097787"/>
              <a:gd name="connsiteX6" fmla="*/ 1747838 w 1747838"/>
              <a:gd name="connsiteY6" fmla="*/ 1002717 h 1097787"/>
              <a:gd name="connsiteX0" fmla="*/ 0 w 1747838"/>
              <a:gd name="connsiteY0" fmla="*/ 1014867 h 1035907"/>
              <a:gd name="connsiteX1" fmla="*/ 228601 w 1747838"/>
              <a:gd name="connsiteY1" fmla="*/ 783886 h 1035907"/>
              <a:gd name="connsiteX2" fmla="*/ 271463 w 1747838"/>
              <a:gd name="connsiteY2" fmla="*/ 455 h 1035907"/>
              <a:gd name="connsiteX3" fmla="*/ 445294 w 1747838"/>
              <a:gd name="connsiteY3" fmla="*/ 902948 h 1035907"/>
              <a:gd name="connsiteX4" fmla="*/ 757238 w 1747838"/>
              <a:gd name="connsiteY4" fmla="*/ 467180 h 1035907"/>
              <a:gd name="connsiteX5" fmla="*/ 1359694 w 1747838"/>
              <a:gd name="connsiteY5" fmla="*/ 841036 h 1035907"/>
              <a:gd name="connsiteX6" fmla="*/ 1747838 w 1747838"/>
              <a:gd name="connsiteY6" fmla="*/ 1002961 h 1035907"/>
              <a:gd name="connsiteX0" fmla="*/ 0 w 1747838"/>
              <a:gd name="connsiteY0" fmla="*/ 1014866 h 1021614"/>
              <a:gd name="connsiteX1" fmla="*/ 97632 w 1747838"/>
              <a:gd name="connsiteY1" fmla="*/ 1000579 h 1021614"/>
              <a:gd name="connsiteX2" fmla="*/ 228601 w 1747838"/>
              <a:gd name="connsiteY2" fmla="*/ 783885 h 1021614"/>
              <a:gd name="connsiteX3" fmla="*/ 271463 w 1747838"/>
              <a:gd name="connsiteY3" fmla="*/ 454 h 1021614"/>
              <a:gd name="connsiteX4" fmla="*/ 445294 w 1747838"/>
              <a:gd name="connsiteY4" fmla="*/ 902947 h 1021614"/>
              <a:gd name="connsiteX5" fmla="*/ 757238 w 1747838"/>
              <a:gd name="connsiteY5" fmla="*/ 467179 h 1021614"/>
              <a:gd name="connsiteX6" fmla="*/ 1359694 w 1747838"/>
              <a:gd name="connsiteY6" fmla="*/ 841035 h 1021614"/>
              <a:gd name="connsiteX7" fmla="*/ 1747838 w 1747838"/>
              <a:gd name="connsiteY7" fmla="*/ 1002960 h 1021614"/>
              <a:gd name="connsiteX0" fmla="*/ 0 w 1747838"/>
              <a:gd name="connsiteY0" fmla="*/ 1014866 h 1023098"/>
              <a:gd name="connsiteX1" fmla="*/ 154782 w 1747838"/>
              <a:gd name="connsiteY1" fmla="*/ 1002960 h 1023098"/>
              <a:gd name="connsiteX2" fmla="*/ 228601 w 1747838"/>
              <a:gd name="connsiteY2" fmla="*/ 783885 h 1023098"/>
              <a:gd name="connsiteX3" fmla="*/ 271463 w 1747838"/>
              <a:gd name="connsiteY3" fmla="*/ 454 h 1023098"/>
              <a:gd name="connsiteX4" fmla="*/ 445294 w 1747838"/>
              <a:gd name="connsiteY4" fmla="*/ 902947 h 1023098"/>
              <a:gd name="connsiteX5" fmla="*/ 757238 w 1747838"/>
              <a:gd name="connsiteY5" fmla="*/ 467179 h 1023098"/>
              <a:gd name="connsiteX6" fmla="*/ 1359694 w 1747838"/>
              <a:gd name="connsiteY6" fmla="*/ 841035 h 1023098"/>
              <a:gd name="connsiteX7" fmla="*/ 1747838 w 1747838"/>
              <a:gd name="connsiteY7" fmla="*/ 1002960 h 1023098"/>
              <a:gd name="connsiteX0" fmla="*/ 0 w 1747838"/>
              <a:gd name="connsiteY0" fmla="*/ 1074365 h 1082597"/>
              <a:gd name="connsiteX1" fmla="*/ 154782 w 1747838"/>
              <a:gd name="connsiteY1" fmla="*/ 1062459 h 1082597"/>
              <a:gd name="connsiteX2" fmla="*/ 228601 w 1747838"/>
              <a:gd name="connsiteY2" fmla="*/ 843384 h 1082597"/>
              <a:gd name="connsiteX3" fmla="*/ 304801 w 1747838"/>
              <a:gd name="connsiteY3" fmla="*/ 421 h 1082597"/>
              <a:gd name="connsiteX4" fmla="*/ 445294 w 1747838"/>
              <a:gd name="connsiteY4" fmla="*/ 962446 h 1082597"/>
              <a:gd name="connsiteX5" fmla="*/ 757238 w 1747838"/>
              <a:gd name="connsiteY5" fmla="*/ 526678 h 1082597"/>
              <a:gd name="connsiteX6" fmla="*/ 1359694 w 1747838"/>
              <a:gd name="connsiteY6" fmla="*/ 900534 h 1082597"/>
              <a:gd name="connsiteX7" fmla="*/ 1747838 w 1747838"/>
              <a:gd name="connsiteY7" fmla="*/ 1062459 h 1082597"/>
              <a:gd name="connsiteX0" fmla="*/ 0 w 1747838"/>
              <a:gd name="connsiteY0" fmla="*/ 1074488 h 1082720"/>
              <a:gd name="connsiteX1" fmla="*/ 154782 w 1747838"/>
              <a:gd name="connsiteY1" fmla="*/ 1062582 h 1082720"/>
              <a:gd name="connsiteX2" fmla="*/ 228601 w 1747838"/>
              <a:gd name="connsiteY2" fmla="*/ 843507 h 1082720"/>
              <a:gd name="connsiteX3" fmla="*/ 304801 w 1747838"/>
              <a:gd name="connsiteY3" fmla="*/ 544 h 1082720"/>
              <a:gd name="connsiteX4" fmla="*/ 483394 w 1747838"/>
              <a:gd name="connsiteY4" fmla="*/ 979238 h 1082720"/>
              <a:gd name="connsiteX5" fmla="*/ 757238 w 1747838"/>
              <a:gd name="connsiteY5" fmla="*/ 526801 h 1082720"/>
              <a:gd name="connsiteX6" fmla="*/ 1359694 w 1747838"/>
              <a:gd name="connsiteY6" fmla="*/ 900657 h 1082720"/>
              <a:gd name="connsiteX7" fmla="*/ 1747838 w 1747838"/>
              <a:gd name="connsiteY7" fmla="*/ 1062582 h 1082720"/>
              <a:gd name="connsiteX0" fmla="*/ 0 w 1747838"/>
              <a:gd name="connsiteY0" fmla="*/ 1077302 h 1085534"/>
              <a:gd name="connsiteX1" fmla="*/ 154782 w 1747838"/>
              <a:gd name="connsiteY1" fmla="*/ 1065396 h 1085534"/>
              <a:gd name="connsiteX2" fmla="*/ 228601 w 1747838"/>
              <a:gd name="connsiteY2" fmla="*/ 846321 h 1085534"/>
              <a:gd name="connsiteX3" fmla="*/ 304801 w 1747838"/>
              <a:gd name="connsiteY3" fmla="*/ 3358 h 1085534"/>
              <a:gd name="connsiteX4" fmla="*/ 395288 w 1747838"/>
              <a:gd name="connsiteY4" fmla="*/ 567715 h 1085534"/>
              <a:gd name="connsiteX5" fmla="*/ 483394 w 1747838"/>
              <a:gd name="connsiteY5" fmla="*/ 982052 h 1085534"/>
              <a:gd name="connsiteX6" fmla="*/ 757238 w 1747838"/>
              <a:gd name="connsiteY6" fmla="*/ 529615 h 1085534"/>
              <a:gd name="connsiteX7" fmla="*/ 1359694 w 1747838"/>
              <a:gd name="connsiteY7" fmla="*/ 903471 h 1085534"/>
              <a:gd name="connsiteX8" fmla="*/ 1747838 w 1747838"/>
              <a:gd name="connsiteY8" fmla="*/ 1065396 h 1085534"/>
              <a:gd name="connsiteX0" fmla="*/ 0 w 1747838"/>
              <a:gd name="connsiteY0" fmla="*/ 1077034 h 1085266"/>
              <a:gd name="connsiteX1" fmla="*/ 154782 w 1747838"/>
              <a:gd name="connsiteY1" fmla="*/ 1065128 h 1085266"/>
              <a:gd name="connsiteX2" fmla="*/ 228601 w 1747838"/>
              <a:gd name="connsiteY2" fmla="*/ 846053 h 1085266"/>
              <a:gd name="connsiteX3" fmla="*/ 304801 w 1747838"/>
              <a:gd name="connsiteY3" fmla="*/ 3090 h 1085266"/>
              <a:gd name="connsiteX4" fmla="*/ 364331 w 1747838"/>
              <a:gd name="connsiteY4" fmla="*/ 576972 h 1085266"/>
              <a:gd name="connsiteX5" fmla="*/ 483394 w 1747838"/>
              <a:gd name="connsiteY5" fmla="*/ 981784 h 1085266"/>
              <a:gd name="connsiteX6" fmla="*/ 757238 w 1747838"/>
              <a:gd name="connsiteY6" fmla="*/ 529347 h 1085266"/>
              <a:gd name="connsiteX7" fmla="*/ 1359694 w 1747838"/>
              <a:gd name="connsiteY7" fmla="*/ 903203 h 1085266"/>
              <a:gd name="connsiteX8" fmla="*/ 1747838 w 1747838"/>
              <a:gd name="connsiteY8" fmla="*/ 1065128 h 1085266"/>
              <a:gd name="connsiteX0" fmla="*/ 0 w 1747838"/>
              <a:gd name="connsiteY0" fmla="*/ 1077034 h 1085266"/>
              <a:gd name="connsiteX1" fmla="*/ 154782 w 1747838"/>
              <a:gd name="connsiteY1" fmla="*/ 1065128 h 1085266"/>
              <a:gd name="connsiteX2" fmla="*/ 228601 w 1747838"/>
              <a:gd name="connsiteY2" fmla="*/ 846053 h 1085266"/>
              <a:gd name="connsiteX3" fmla="*/ 304801 w 1747838"/>
              <a:gd name="connsiteY3" fmla="*/ 3090 h 1085266"/>
              <a:gd name="connsiteX4" fmla="*/ 364331 w 1747838"/>
              <a:gd name="connsiteY4" fmla="*/ 576972 h 1085266"/>
              <a:gd name="connsiteX5" fmla="*/ 483394 w 1747838"/>
              <a:gd name="connsiteY5" fmla="*/ 981784 h 1085266"/>
              <a:gd name="connsiteX6" fmla="*/ 831057 w 1747838"/>
              <a:gd name="connsiteY6" fmla="*/ 526966 h 1085266"/>
              <a:gd name="connsiteX7" fmla="*/ 1359694 w 1747838"/>
              <a:gd name="connsiteY7" fmla="*/ 903203 h 1085266"/>
              <a:gd name="connsiteX8" fmla="*/ 1747838 w 1747838"/>
              <a:gd name="connsiteY8" fmla="*/ 1065128 h 1085266"/>
              <a:gd name="connsiteX0" fmla="*/ 0 w 1747838"/>
              <a:gd name="connsiteY0" fmla="*/ 1077034 h 1085266"/>
              <a:gd name="connsiteX1" fmla="*/ 154782 w 1747838"/>
              <a:gd name="connsiteY1" fmla="*/ 1065128 h 1085266"/>
              <a:gd name="connsiteX2" fmla="*/ 228601 w 1747838"/>
              <a:gd name="connsiteY2" fmla="*/ 846053 h 1085266"/>
              <a:gd name="connsiteX3" fmla="*/ 304801 w 1747838"/>
              <a:gd name="connsiteY3" fmla="*/ 3090 h 1085266"/>
              <a:gd name="connsiteX4" fmla="*/ 364331 w 1747838"/>
              <a:gd name="connsiteY4" fmla="*/ 576972 h 1085266"/>
              <a:gd name="connsiteX5" fmla="*/ 483394 w 1747838"/>
              <a:gd name="connsiteY5" fmla="*/ 981784 h 1085266"/>
              <a:gd name="connsiteX6" fmla="*/ 766763 w 1747838"/>
              <a:gd name="connsiteY6" fmla="*/ 543635 h 1085266"/>
              <a:gd name="connsiteX7" fmla="*/ 1359694 w 1747838"/>
              <a:gd name="connsiteY7" fmla="*/ 903203 h 1085266"/>
              <a:gd name="connsiteX8" fmla="*/ 1747838 w 1747838"/>
              <a:gd name="connsiteY8" fmla="*/ 1065128 h 1085266"/>
              <a:gd name="connsiteX0" fmla="*/ 0 w 1747838"/>
              <a:gd name="connsiteY0" fmla="*/ 1077034 h 1085266"/>
              <a:gd name="connsiteX1" fmla="*/ 154782 w 1747838"/>
              <a:gd name="connsiteY1" fmla="*/ 1065128 h 1085266"/>
              <a:gd name="connsiteX2" fmla="*/ 228601 w 1747838"/>
              <a:gd name="connsiteY2" fmla="*/ 846053 h 1085266"/>
              <a:gd name="connsiteX3" fmla="*/ 304801 w 1747838"/>
              <a:gd name="connsiteY3" fmla="*/ 3090 h 1085266"/>
              <a:gd name="connsiteX4" fmla="*/ 364331 w 1747838"/>
              <a:gd name="connsiteY4" fmla="*/ 576972 h 1085266"/>
              <a:gd name="connsiteX5" fmla="*/ 483394 w 1747838"/>
              <a:gd name="connsiteY5" fmla="*/ 981784 h 1085266"/>
              <a:gd name="connsiteX6" fmla="*/ 766763 w 1747838"/>
              <a:gd name="connsiteY6" fmla="*/ 543635 h 1085266"/>
              <a:gd name="connsiteX7" fmla="*/ 1090613 w 1747838"/>
              <a:gd name="connsiteY7" fmla="*/ 650790 h 1085266"/>
              <a:gd name="connsiteX8" fmla="*/ 1359694 w 1747838"/>
              <a:gd name="connsiteY8" fmla="*/ 903203 h 1085266"/>
              <a:gd name="connsiteX9" fmla="*/ 1747838 w 1747838"/>
              <a:gd name="connsiteY9" fmla="*/ 1065128 h 1085266"/>
              <a:gd name="connsiteX0" fmla="*/ 0 w 1747838"/>
              <a:gd name="connsiteY0" fmla="*/ 1077034 h 1085266"/>
              <a:gd name="connsiteX1" fmla="*/ 154782 w 1747838"/>
              <a:gd name="connsiteY1" fmla="*/ 1065128 h 1085266"/>
              <a:gd name="connsiteX2" fmla="*/ 228601 w 1747838"/>
              <a:gd name="connsiteY2" fmla="*/ 846053 h 1085266"/>
              <a:gd name="connsiteX3" fmla="*/ 304801 w 1747838"/>
              <a:gd name="connsiteY3" fmla="*/ 3090 h 1085266"/>
              <a:gd name="connsiteX4" fmla="*/ 364331 w 1747838"/>
              <a:gd name="connsiteY4" fmla="*/ 576972 h 1085266"/>
              <a:gd name="connsiteX5" fmla="*/ 483394 w 1747838"/>
              <a:gd name="connsiteY5" fmla="*/ 981784 h 1085266"/>
              <a:gd name="connsiteX6" fmla="*/ 766763 w 1747838"/>
              <a:gd name="connsiteY6" fmla="*/ 543635 h 1085266"/>
              <a:gd name="connsiteX7" fmla="*/ 1090613 w 1747838"/>
              <a:gd name="connsiteY7" fmla="*/ 650790 h 1085266"/>
              <a:gd name="connsiteX8" fmla="*/ 1352551 w 1747838"/>
              <a:gd name="connsiteY8" fmla="*/ 934159 h 1085266"/>
              <a:gd name="connsiteX9" fmla="*/ 1747838 w 1747838"/>
              <a:gd name="connsiteY9" fmla="*/ 1065128 h 1085266"/>
              <a:gd name="connsiteX0" fmla="*/ 0 w 1747838"/>
              <a:gd name="connsiteY0" fmla="*/ 1077034 h 1085266"/>
              <a:gd name="connsiteX1" fmla="*/ 154782 w 1747838"/>
              <a:gd name="connsiteY1" fmla="*/ 1065128 h 1085266"/>
              <a:gd name="connsiteX2" fmla="*/ 228601 w 1747838"/>
              <a:gd name="connsiteY2" fmla="*/ 846053 h 1085266"/>
              <a:gd name="connsiteX3" fmla="*/ 304801 w 1747838"/>
              <a:gd name="connsiteY3" fmla="*/ 3090 h 1085266"/>
              <a:gd name="connsiteX4" fmla="*/ 364331 w 1747838"/>
              <a:gd name="connsiteY4" fmla="*/ 576972 h 1085266"/>
              <a:gd name="connsiteX5" fmla="*/ 483394 w 1747838"/>
              <a:gd name="connsiteY5" fmla="*/ 981784 h 1085266"/>
              <a:gd name="connsiteX6" fmla="*/ 766763 w 1747838"/>
              <a:gd name="connsiteY6" fmla="*/ 543635 h 1085266"/>
              <a:gd name="connsiteX7" fmla="*/ 1047750 w 1747838"/>
              <a:gd name="connsiteY7" fmla="*/ 667459 h 1085266"/>
              <a:gd name="connsiteX8" fmla="*/ 1352551 w 1747838"/>
              <a:gd name="connsiteY8" fmla="*/ 934159 h 1085266"/>
              <a:gd name="connsiteX9" fmla="*/ 1747838 w 1747838"/>
              <a:gd name="connsiteY9" fmla="*/ 1065128 h 1085266"/>
              <a:gd name="connsiteX0" fmla="*/ 0 w 1747838"/>
              <a:gd name="connsiteY0" fmla="*/ 1077034 h 1085266"/>
              <a:gd name="connsiteX1" fmla="*/ 154782 w 1747838"/>
              <a:gd name="connsiteY1" fmla="*/ 1065128 h 1085266"/>
              <a:gd name="connsiteX2" fmla="*/ 228601 w 1747838"/>
              <a:gd name="connsiteY2" fmla="*/ 846053 h 1085266"/>
              <a:gd name="connsiteX3" fmla="*/ 304801 w 1747838"/>
              <a:gd name="connsiteY3" fmla="*/ 3090 h 1085266"/>
              <a:gd name="connsiteX4" fmla="*/ 364331 w 1747838"/>
              <a:gd name="connsiteY4" fmla="*/ 576972 h 1085266"/>
              <a:gd name="connsiteX5" fmla="*/ 483394 w 1747838"/>
              <a:gd name="connsiteY5" fmla="*/ 981784 h 1085266"/>
              <a:gd name="connsiteX6" fmla="*/ 766763 w 1747838"/>
              <a:gd name="connsiteY6" fmla="*/ 543635 h 1085266"/>
              <a:gd name="connsiteX7" fmla="*/ 1047750 w 1747838"/>
              <a:gd name="connsiteY7" fmla="*/ 667459 h 1085266"/>
              <a:gd name="connsiteX8" fmla="*/ 1352551 w 1747838"/>
              <a:gd name="connsiteY8" fmla="*/ 934159 h 1085266"/>
              <a:gd name="connsiteX9" fmla="*/ 1747838 w 1747838"/>
              <a:gd name="connsiteY9" fmla="*/ 1065128 h 1085266"/>
              <a:gd name="connsiteX0" fmla="*/ 0 w 1747838"/>
              <a:gd name="connsiteY0" fmla="*/ 1077034 h 1085266"/>
              <a:gd name="connsiteX1" fmla="*/ 154782 w 1747838"/>
              <a:gd name="connsiteY1" fmla="*/ 1065128 h 1085266"/>
              <a:gd name="connsiteX2" fmla="*/ 228601 w 1747838"/>
              <a:gd name="connsiteY2" fmla="*/ 846053 h 1085266"/>
              <a:gd name="connsiteX3" fmla="*/ 304801 w 1747838"/>
              <a:gd name="connsiteY3" fmla="*/ 3090 h 1085266"/>
              <a:gd name="connsiteX4" fmla="*/ 364331 w 1747838"/>
              <a:gd name="connsiteY4" fmla="*/ 576972 h 1085266"/>
              <a:gd name="connsiteX5" fmla="*/ 483394 w 1747838"/>
              <a:gd name="connsiteY5" fmla="*/ 981784 h 1085266"/>
              <a:gd name="connsiteX6" fmla="*/ 766763 w 1747838"/>
              <a:gd name="connsiteY6" fmla="*/ 543635 h 1085266"/>
              <a:gd name="connsiteX7" fmla="*/ 1076325 w 1747838"/>
              <a:gd name="connsiteY7" fmla="*/ 650790 h 1085266"/>
              <a:gd name="connsiteX8" fmla="*/ 1352551 w 1747838"/>
              <a:gd name="connsiteY8" fmla="*/ 934159 h 1085266"/>
              <a:gd name="connsiteX9" fmla="*/ 1747838 w 1747838"/>
              <a:gd name="connsiteY9" fmla="*/ 1065128 h 1085266"/>
              <a:gd name="connsiteX0" fmla="*/ 0 w 1747838"/>
              <a:gd name="connsiteY0" fmla="*/ 1077034 h 1085266"/>
              <a:gd name="connsiteX1" fmla="*/ 154782 w 1747838"/>
              <a:gd name="connsiteY1" fmla="*/ 1065128 h 1085266"/>
              <a:gd name="connsiteX2" fmla="*/ 228601 w 1747838"/>
              <a:gd name="connsiteY2" fmla="*/ 846053 h 1085266"/>
              <a:gd name="connsiteX3" fmla="*/ 304801 w 1747838"/>
              <a:gd name="connsiteY3" fmla="*/ 3090 h 1085266"/>
              <a:gd name="connsiteX4" fmla="*/ 364331 w 1747838"/>
              <a:gd name="connsiteY4" fmla="*/ 576972 h 1085266"/>
              <a:gd name="connsiteX5" fmla="*/ 483394 w 1747838"/>
              <a:gd name="connsiteY5" fmla="*/ 981784 h 1085266"/>
              <a:gd name="connsiteX6" fmla="*/ 766763 w 1747838"/>
              <a:gd name="connsiteY6" fmla="*/ 543635 h 1085266"/>
              <a:gd name="connsiteX7" fmla="*/ 1076325 w 1747838"/>
              <a:gd name="connsiteY7" fmla="*/ 650790 h 1085266"/>
              <a:gd name="connsiteX8" fmla="*/ 1352551 w 1747838"/>
              <a:gd name="connsiteY8" fmla="*/ 934159 h 1085266"/>
              <a:gd name="connsiteX9" fmla="*/ 1747838 w 1747838"/>
              <a:gd name="connsiteY9" fmla="*/ 1065128 h 1085266"/>
              <a:gd name="connsiteX0" fmla="*/ 0 w 1747838"/>
              <a:gd name="connsiteY0" fmla="*/ 1077034 h 1077034"/>
              <a:gd name="connsiteX1" fmla="*/ 152400 w 1747838"/>
              <a:gd name="connsiteY1" fmla="*/ 1043697 h 1077034"/>
              <a:gd name="connsiteX2" fmla="*/ 228601 w 1747838"/>
              <a:gd name="connsiteY2" fmla="*/ 846053 h 1077034"/>
              <a:gd name="connsiteX3" fmla="*/ 304801 w 1747838"/>
              <a:gd name="connsiteY3" fmla="*/ 3090 h 1077034"/>
              <a:gd name="connsiteX4" fmla="*/ 364331 w 1747838"/>
              <a:gd name="connsiteY4" fmla="*/ 576972 h 1077034"/>
              <a:gd name="connsiteX5" fmla="*/ 483394 w 1747838"/>
              <a:gd name="connsiteY5" fmla="*/ 981784 h 1077034"/>
              <a:gd name="connsiteX6" fmla="*/ 766763 w 1747838"/>
              <a:gd name="connsiteY6" fmla="*/ 543635 h 1077034"/>
              <a:gd name="connsiteX7" fmla="*/ 1076325 w 1747838"/>
              <a:gd name="connsiteY7" fmla="*/ 650790 h 1077034"/>
              <a:gd name="connsiteX8" fmla="*/ 1352551 w 1747838"/>
              <a:gd name="connsiteY8" fmla="*/ 934159 h 1077034"/>
              <a:gd name="connsiteX9" fmla="*/ 1747838 w 1747838"/>
              <a:gd name="connsiteY9" fmla="*/ 1065128 h 1077034"/>
              <a:gd name="connsiteX0" fmla="*/ 0 w 1747838"/>
              <a:gd name="connsiteY0" fmla="*/ 1076363 h 1076363"/>
              <a:gd name="connsiteX1" fmla="*/ 152400 w 1747838"/>
              <a:gd name="connsiteY1" fmla="*/ 1043026 h 1076363"/>
              <a:gd name="connsiteX2" fmla="*/ 211932 w 1747838"/>
              <a:gd name="connsiteY2" fmla="*/ 812044 h 1076363"/>
              <a:gd name="connsiteX3" fmla="*/ 304801 w 1747838"/>
              <a:gd name="connsiteY3" fmla="*/ 2419 h 1076363"/>
              <a:gd name="connsiteX4" fmla="*/ 364331 w 1747838"/>
              <a:gd name="connsiteY4" fmla="*/ 576301 h 1076363"/>
              <a:gd name="connsiteX5" fmla="*/ 483394 w 1747838"/>
              <a:gd name="connsiteY5" fmla="*/ 981113 h 1076363"/>
              <a:gd name="connsiteX6" fmla="*/ 766763 w 1747838"/>
              <a:gd name="connsiteY6" fmla="*/ 542964 h 1076363"/>
              <a:gd name="connsiteX7" fmla="*/ 1076325 w 1747838"/>
              <a:gd name="connsiteY7" fmla="*/ 650119 h 1076363"/>
              <a:gd name="connsiteX8" fmla="*/ 1352551 w 1747838"/>
              <a:gd name="connsiteY8" fmla="*/ 933488 h 1076363"/>
              <a:gd name="connsiteX9" fmla="*/ 1747838 w 1747838"/>
              <a:gd name="connsiteY9" fmla="*/ 1064457 h 1076363"/>
              <a:gd name="connsiteX0" fmla="*/ 0 w 1747838"/>
              <a:gd name="connsiteY0" fmla="*/ 1074844 h 1074844"/>
              <a:gd name="connsiteX1" fmla="*/ 152400 w 1747838"/>
              <a:gd name="connsiteY1" fmla="*/ 1041507 h 1074844"/>
              <a:gd name="connsiteX2" fmla="*/ 211932 w 1747838"/>
              <a:gd name="connsiteY2" fmla="*/ 810525 h 1074844"/>
              <a:gd name="connsiteX3" fmla="*/ 304801 w 1747838"/>
              <a:gd name="connsiteY3" fmla="*/ 900 h 1074844"/>
              <a:gd name="connsiteX4" fmla="*/ 357187 w 1747838"/>
              <a:gd name="connsiteY4" fmla="*/ 658126 h 1074844"/>
              <a:gd name="connsiteX5" fmla="*/ 483394 w 1747838"/>
              <a:gd name="connsiteY5" fmla="*/ 979594 h 1074844"/>
              <a:gd name="connsiteX6" fmla="*/ 766763 w 1747838"/>
              <a:gd name="connsiteY6" fmla="*/ 541445 h 1074844"/>
              <a:gd name="connsiteX7" fmla="*/ 1076325 w 1747838"/>
              <a:gd name="connsiteY7" fmla="*/ 648600 h 1074844"/>
              <a:gd name="connsiteX8" fmla="*/ 1352551 w 1747838"/>
              <a:gd name="connsiteY8" fmla="*/ 931969 h 1074844"/>
              <a:gd name="connsiteX9" fmla="*/ 1747838 w 1747838"/>
              <a:gd name="connsiteY9" fmla="*/ 1062938 h 1074844"/>
              <a:gd name="connsiteX0" fmla="*/ 0 w 1747838"/>
              <a:gd name="connsiteY0" fmla="*/ 1074876 h 1074876"/>
              <a:gd name="connsiteX1" fmla="*/ 152400 w 1747838"/>
              <a:gd name="connsiteY1" fmla="*/ 1041539 h 1074876"/>
              <a:gd name="connsiteX2" fmla="*/ 211932 w 1747838"/>
              <a:gd name="connsiteY2" fmla="*/ 810557 h 1074876"/>
              <a:gd name="connsiteX3" fmla="*/ 304801 w 1747838"/>
              <a:gd name="connsiteY3" fmla="*/ 932 h 1074876"/>
              <a:gd name="connsiteX4" fmla="*/ 357187 w 1747838"/>
              <a:gd name="connsiteY4" fmla="*/ 658158 h 1074876"/>
              <a:gd name="connsiteX5" fmla="*/ 483394 w 1747838"/>
              <a:gd name="connsiteY5" fmla="*/ 979626 h 1074876"/>
              <a:gd name="connsiteX6" fmla="*/ 766763 w 1747838"/>
              <a:gd name="connsiteY6" fmla="*/ 541477 h 1074876"/>
              <a:gd name="connsiteX7" fmla="*/ 1076325 w 1747838"/>
              <a:gd name="connsiteY7" fmla="*/ 648632 h 1074876"/>
              <a:gd name="connsiteX8" fmla="*/ 1352551 w 1747838"/>
              <a:gd name="connsiteY8" fmla="*/ 932001 h 1074876"/>
              <a:gd name="connsiteX9" fmla="*/ 1747838 w 1747838"/>
              <a:gd name="connsiteY9" fmla="*/ 1062970 h 1074876"/>
              <a:gd name="connsiteX0" fmla="*/ 0 w 1747838"/>
              <a:gd name="connsiteY0" fmla="*/ 1074880 h 1074880"/>
              <a:gd name="connsiteX1" fmla="*/ 152400 w 1747838"/>
              <a:gd name="connsiteY1" fmla="*/ 1041543 h 1074880"/>
              <a:gd name="connsiteX2" fmla="*/ 211932 w 1747838"/>
              <a:gd name="connsiteY2" fmla="*/ 810561 h 1074880"/>
              <a:gd name="connsiteX3" fmla="*/ 304801 w 1747838"/>
              <a:gd name="connsiteY3" fmla="*/ 936 h 1074880"/>
              <a:gd name="connsiteX4" fmla="*/ 357187 w 1747838"/>
              <a:gd name="connsiteY4" fmla="*/ 658162 h 1074880"/>
              <a:gd name="connsiteX5" fmla="*/ 483394 w 1747838"/>
              <a:gd name="connsiteY5" fmla="*/ 979630 h 1074880"/>
              <a:gd name="connsiteX6" fmla="*/ 766763 w 1747838"/>
              <a:gd name="connsiteY6" fmla="*/ 541481 h 1074880"/>
              <a:gd name="connsiteX7" fmla="*/ 1076325 w 1747838"/>
              <a:gd name="connsiteY7" fmla="*/ 648636 h 1074880"/>
              <a:gd name="connsiteX8" fmla="*/ 1352551 w 1747838"/>
              <a:gd name="connsiteY8" fmla="*/ 932005 h 1074880"/>
              <a:gd name="connsiteX9" fmla="*/ 1747838 w 1747838"/>
              <a:gd name="connsiteY9" fmla="*/ 1062974 h 1074880"/>
              <a:gd name="connsiteX0" fmla="*/ 0 w 1747838"/>
              <a:gd name="connsiteY0" fmla="*/ 1074964 h 1074964"/>
              <a:gd name="connsiteX1" fmla="*/ 152400 w 1747838"/>
              <a:gd name="connsiteY1" fmla="*/ 1041627 h 1074964"/>
              <a:gd name="connsiteX2" fmla="*/ 211932 w 1747838"/>
              <a:gd name="connsiteY2" fmla="*/ 810645 h 1074964"/>
              <a:gd name="connsiteX3" fmla="*/ 304801 w 1747838"/>
              <a:gd name="connsiteY3" fmla="*/ 1020 h 1074964"/>
              <a:gd name="connsiteX4" fmla="*/ 357187 w 1747838"/>
              <a:gd name="connsiteY4" fmla="*/ 658246 h 1074964"/>
              <a:gd name="connsiteX5" fmla="*/ 483394 w 1747838"/>
              <a:gd name="connsiteY5" fmla="*/ 979714 h 1074964"/>
              <a:gd name="connsiteX6" fmla="*/ 766763 w 1747838"/>
              <a:gd name="connsiteY6" fmla="*/ 541565 h 1074964"/>
              <a:gd name="connsiteX7" fmla="*/ 1076325 w 1747838"/>
              <a:gd name="connsiteY7" fmla="*/ 648720 h 1074964"/>
              <a:gd name="connsiteX8" fmla="*/ 1352551 w 1747838"/>
              <a:gd name="connsiteY8" fmla="*/ 932089 h 1074964"/>
              <a:gd name="connsiteX9" fmla="*/ 1747838 w 1747838"/>
              <a:gd name="connsiteY9" fmla="*/ 1063058 h 1074964"/>
              <a:gd name="connsiteX0" fmla="*/ 0 w 1747838"/>
              <a:gd name="connsiteY0" fmla="*/ 1075151 h 1075151"/>
              <a:gd name="connsiteX1" fmla="*/ 152400 w 1747838"/>
              <a:gd name="connsiteY1" fmla="*/ 1041814 h 1075151"/>
              <a:gd name="connsiteX2" fmla="*/ 211932 w 1747838"/>
              <a:gd name="connsiteY2" fmla="*/ 810832 h 1075151"/>
              <a:gd name="connsiteX3" fmla="*/ 304801 w 1747838"/>
              <a:gd name="connsiteY3" fmla="*/ 1207 h 1075151"/>
              <a:gd name="connsiteX4" fmla="*/ 383381 w 1747838"/>
              <a:gd name="connsiteY4" fmla="*/ 646527 h 1075151"/>
              <a:gd name="connsiteX5" fmla="*/ 483394 w 1747838"/>
              <a:gd name="connsiteY5" fmla="*/ 979901 h 1075151"/>
              <a:gd name="connsiteX6" fmla="*/ 766763 w 1747838"/>
              <a:gd name="connsiteY6" fmla="*/ 541752 h 1075151"/>
              <a:gd name="connsiteX7" fmla="*/ 1076325 w 1747838"/>
              <a:gd name="connsiteY7" fmla="*/ 648907 h 1075151"/>
              <a:gd name="connsiteX8" fmla="*/ 1352551 w 1747838"/>
              <a:gd name="connsiteY8" fmla="*/ 932276 h 1075151"/>
              <a:gd name="connsiteX9" fmla="*/ 1747838 w 1747838"/>
              <a:gd name="connsiteY9" fmla="*/ 1063245 h 1075151"/>
              <a:gd name="connsiteX0" fmla="*/ 0 w 1747838"/>
              <a:gd name="connsiteY0" fmla="*/ 1075188 h 1075188"/>
              <a:gd name="connsiteX1" fmla="*/ 152400 w 1747838"/>
              <a:gd name="connsiteY1" fmla="*/ 1041851 h 1075188"/>
              <a:gd name="connsiteX2" fmla="*/ 211932 w 1747838"/>
              <a:gd name="connsiteY2" fmla="*/ 810869 h 1075188"/>
              <a:gd name="connsiteX3" fmla="*/ 304801 w 1747838"/>
              <a:gd name="connsiteY3" fmla="*/ 1244 h 1075188"/>
              <a:gd name="connsiteX4" fmla="*/ 383381 w 1747838"/>
              <a:gd name="connsiteY4" fmla="*/ 646564 h 1075188"/>
              <a:gd name="connsiteX5" fmla="*/ 483394 w 1747838"/>
              <a:gd name="connsiteY5" fmla="*/ 979938 h 1075188"/>
              <a:gd name="connsiteX6" fmla="*/ 766763 w 1747838"/>
              <a:gd name="connsiteY6" fmla="*/ 541789 h 1075188"/>
              <a:gd name="connsiteX7" fmla="*/ 1076325 w 1747838"/>
              <a:gd name="connsiteY7" fmla="*/ 648944 h 1075188"/>
              <a:gd name="connsiteX8" fmla="*/ 1352551 w 1747838"/>
              <a:gd name="connsiteY8" fmla="*/ 932313 h 1075188"/>
              <a:gd name="connsiteX9" fmla="*/ 1747838 w 1747838"/>
              <a:gd name="connsiteY9" fmla="*/ 1063282 h 1075188"/>
              <a:gd name="connsiteX0" fmla="*/ 0 w 1747838"/>
              <a:gd name="connsiteY0" fmla="*/ 1075188 h 1075188"/>
              <a:gd name="connsiteX1" fmla="*/ 152400 w 1747838"/>
              <a:gd name="connsiteY1" fmla="*/ 1041851 h 1075188"/>
              <a:gd name="connsiteX2" fmla="*/ 211932 w 1747838"/>
              <a:gd name="connsiteY2" fmla="*/ 810869 h 1075188"/>
              <a:gd name="connsiteX3" fmla="*/ 304801 w 1747838"/>
              <a:gd name="connsiteY3" fmla="*/ 1244 h 1075188"/>
              <a:gd name="connsiteX4" fmla="*/ 383381 w 1747838"/>
              <a:gd name="connsiteY4" fmla="*/ 646564 h 1075188"/>
              <a:gd name="connsiteX5" fmla="*/ 483394 w 1747838"/>
              <a:gd name="connsiteY5" fmla="*/ 979938 h 1075188"/>
              <a:gd name="connsiteX6" fmla="*/ 766763 w 1747838"/>
              <a:gd name="connsiteY6" fmla="*/ 541789 h 1075188"/>
              <a:gd name="connsiteX7" fmla="*/ 1076325 w 1747838"/>
              <a:gd name="connsiteY7" fmla="*/ 648944 h 1075188"/>
              <a:gd name="connsiteX8" fmla="*/ 1352551 w 1747838"/>
              <a:gd name="connsiteY8" fmla="*/ 932313 h 1075188"/>
              <a:gd name="connsiteX9" fmla="*/ 1747838 w 1747838"/>
              <a:gd name="connsiteY9" fmla="*/ 1063282 h 1075188"/>
              <a:gd name="connsiteX0" fmla="*/ 0 w 1747838"/>
              <a:gd name="connsiteY0" fmla="*/ 1075188 h 1075188"/>
              <a:gd name="connsiteX1" fmla="*/ 152400 w 1747838"/>
              <a:gd name="connsiteY1" fmla="*/ 1041851 h 1075188"/>
              <a:gd name="connsiteX2" fmla="*/ 211932 w 1747838"/>
              <a:gd name="connsiteY2" fmla="*/ 810869 h 1075188"/>
              <a:gd name="connsiteX3" fmla="*/ 304801 w 1747838"/>
              <a:gd name="connsiteY3" fmla="*/ 1244 h 1075188"/>
              <a:gd name="connsiteX4" fmla="*/ 383381 w 1747838"/>
              <a:gd name="connsiteY4" fmla="*/ 646564 h 1075188"/>
              <a:gd name="connsiteX5" fmla="*/ 483394 w 1747838"/>
              <a:gd name="connsiteY5" fmla="*/ 979938 h 1075188"/>
              <a:gd name="connsiteX6" fmla="*/ 766763 w 1747838"/>
              <a:gd name="connsiteY6" fmla="*/ 541789 h 1075188"/>
              <a:gd name="connsiteX7" fmla="*/ 1352551 w 1747838"/>
              <a:gd name="connsiteY7" fmla="*/ 932313 h 1075188"/>
              <a:gd name="connsiteX8" fmla="*/ 1747838 w 1747838"/>
              <a:gd name="connsiteY8" fmla="*/ 1063282 h 1075188"/>
              <a:gd name="connsiteX0" fmla="*/ 0 w 1747838"/>
              <a:gd name="connsiteY0" fmla="*/ 1075188 h 1075188"/>
              <a:gd name="connsiteX1" fmla="*/ 152400 w 1747838"/>
              <a:gd name="connsiteY1" fmla="*/ 1041851 h 1075188"/>
              <a:gd name="connsiteX2" fmla="*/ 211932 w 1747838"/>
              <a:gd name="connsiteY2" fmla="*/ 810869 h 1075188"/>
              <a:gd name="connsiteX3" fmla="*/ 304801 w 1747838"/>
              <a:gd name="connsiteY3" fmla="*/ 1244 h 1075188"/>
              <a:gd name="connsiteX4" fmla="*/ 383381 w 1747838"/>
              <a:gd name="connsiteY4" fmla="*/ 646564 h 1075188"/>
              <a:gd name="connsiteX5" fmla="*/ 483394 w 1747838"/>
              <a:gd name="connsiteY5" fmla="*/ 979938 h 1075188"/>
              <a:gd name="connsiteX6" fmla="*/ 809625 w 1747838"/>
              <a:gd name="connsiteY6" fmla="*/ 506070 h 1075188"/>
              <a:gd name="connsiteX7" fmla="*/ 1352551 w 1747838"/>
              <a:gd name="connsiteY7" fmla="*/ 932313 h 1075188"/>
              <a:gd name="connsiteX8" fmla="*/ 1747838 w 1747838"/>
              <a:gd name="connsiteY8" fmla="*/ 1063282 h 1075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47838" h="1075188">
                <a:moveTo>
                  <a:pt x="0" y="1075188"/>
                </a:moveTo>
                <a:cubicBezTo>
                  <a:pt x="16272" y="1072807"/>
                  <a:pt x="114300" y="1080348"/>
                  <a:pt x="152400" y="1041851"/>
                </a:cubicBezTo>
                <a:cubicBezTo>
                  <a:pt x="190500" y="1003354"/>
                  <a:pt x="186532" y="984303"/>
                  <a:pt x="211932" y="810869"/>
                </a:cubicBezTo>
                <a:cubicBezTo>
                  <a:pt x="237332" y="637435"/>
                  <a:pt x="276226" y="28628"/>
                  <a:pt x="304801" y="1244"/>
                </a:cubicBezTo>
                <a:cubicBezTo>
                  <a:pt x="333376" y="-26140"/>
                  <a:pt x="351234" y="404868"/>
                  <a:pt x="383381" y="646564"/>
                </a:cubicBezTo>
                <a:cubicBezTo>
                  <a:pt x="413146" y="809680"/>
                  <a:pt x="412353" y="1003354"/>
                  <a:pt x="483394" y="979938"/>
                </a:cubicBezTo>
                <a:cubicBezTo>
                  <a:pt x="554435" y="956522"/>
                  <a:pt x="664766" y="514008"/>
                  <a:pt x="809625" y="506070"/>
                </a:cubicBezTo>
                <a:cubicBezTo>
                  <a:pt x="954485" y="498133"/>
                  <a:pt x="1196182" y="839444"/>
                  <a:pt x="1352551" y="932313"/>
                </a:cubicBezTo>
                <a:cubicBezTo>
                  <a:pt x="1508920" y="1025182"/>
                  <a:pt x="1636316" y="1026968"/>
                  <a:pt x="1747838" y="106328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3155950" y="4526337"/>
            <a:ext cx="1771650" cy="1423613"/>
          </a:xfrm>
          <a:custGeom>
            <a:avLst/>
            <a:gdLst>
              <a:gd name="connsiteX0" fmla="*/ 0 w 1771650"/>
              <a:gd name="connsiteY0" fmla="*/ 1434694 h 1441044"/>
              <a:gd name="connsiteX1" fmla="*/ 774700 w 1771650"/>
              <a:gd name="connsiteY1" fmla="*/ 418694 h 1441044"/>
              <a:gd name="connsiteX2" fmla="*/ 1162050 w 1771650"/>
              <a:gd name="connsiteY2" fmla="*/ 63094 h 1441044"/>
              <a:gd name="connsiteX3" fmla="*/ 1346200 w 1771650"/>
              <a:gd name="connsiteY3" fmla="*/ 37694 h 1441044"/>
              <a:gd name="connsiteX4" fmla="*/ 1574800 w 1771650"/>
              <a:gd name="connsiteY4" fmla="*/ 456794 h 1441044"/>
              <a:gd name="connsiteX5" fmla="*/ 1676400 w 1771650"/>
              <a:gd name="connsiteY5" fmla="*/ 977494 h 1441044"/>
              <a:gd name="connsiteX6" fmla="*/ 1771650 w 1771650"/>
              <a:gd name="connsiteY6" fmla="*/ 1441044 h 1441044"/>
              <a:gd name="connsiteX0" fmla="*/ 0 w 1771650"/>
              <a:gd name="connsiteY0" fmla="*/ 1401669 h 1408019"/>
              <a:gd name="connsiteX1" fmla="*/ 774700 w 1771650"/>
              <a:gd name="connsiteY1" fmla="*/ 385669 h 1408019"/>
              <a:gd name="connsiteX2" fmla="*/ 1162050 w 1771650"/>
              <a:gd name="connsiteY2" fmla="*/ 30069 h 1408019"/>
              <a:gd name="connsiteX3" fmla="*/ 1429544 w 1771650"/>
              <a:gd name="connsiteY3" fmla="*/ 64200 h 1408019"/>
              <a:gd name="connsiteX4" fmla="*/ 1574800 w 1771650"/>
              <a:gd name="connsiteY4" fmla="*/ 423769 h 1408019"/>
              <a:gd name="connsiteX5" fmla="*/ 1676400 w 1771650"/>
              <a:gd name="connsiteY5" fmla="*/ 944469 h 1408019"/>
              <a:gd name="connsiteX6" fmla="*/ 1771650 w 1771650"/>
              <a:gd name="connsiteY6" fmla="*/ 1408019 h 1408019"/>
              <a:gd name="connsiteX0" fmla="*/ 0 w 1771650"/>
              <a:gd name="connsiteY0" fmla="*/ 1402015 h 1408365"/>
              <a:gd name="connsiteX1" fmla="*/ 781844 w 1771650"/>
              <a:gd name="connsiteY1" fmla="*/ 390778 h 1408365"/>
              <a:gd name="connsiteX2" fmla="*/ 1162050 w 1771650"/>
              <a:gd name="connsiteY2" fmla="*/ 30415 h 1408365"/>
              <a:gd name="connsiteX3" fmla="*/ 1429544 w 1771650"/>
              <a:gd name="connsiteY3" fmla="*/ 64546 h 1408365"/>
              <a:gd name="connsiteX4" fmla="*/ 1574800 w 1771650"/>
              <a:gd name="connsiteY4" fmla="*/ 424115 h 1408365"/>
              <a:gd name="connsiteX5" fmla="*/ 1676400 w 1771650"/>
              <a:gd name="connsiteY5" fmla="*/ 944815 h 1408365"/>
              <a:gd name="connsiteX6" fmla="*/ 1771650 w 1771650"/>
              <a:gd name="connsiteY6" fmla="*/ 1408365 h 1408365"/>
              <a:gd name="connsiteX0" fmla="*/ 0 w 1771650"/>
              <a:gd name="connsiteY0" fmla="*/ 1403729 h 1410079"/>
              <a:gd name="connsiteX1" fmla="*/ 781844 w 1771650"/>
              <a:gd name="connsiteY1" fmla="*/ 392492 h 1410079"/>
              <a:gd name="connsiteX2" fmla="*/ 1204912 w 1771650"/>
              <a:gd name="connsiteY2" fmla="*/ 29748 h 1410079"/>
              <a:gd name="connsiteX3" fmla="*/ 1429544 w 1771650"/>
              <a:gd name="connsiteY3" fmla="*/ 66260 h 1410079"/>
              <a:gd name="connsiteX4" fmla="*/ 1574800 w 1771650"/>
              <a:gd name="connsiteY4" fmla="*/ 425829 h 1410079"/>
              <a:gd name="connsiteX5" fmla="*/ 1676400 w 1771650"/>
              <a:gd name="connsiteY5" fmla="*/ 946529 h 1410079"/>
              <a:gd name="connsiteX6" fmla="*/ 1771650 w 1771650"/>
              <a:gd name="connsiteY6" fmla="*/ 1410079 h 1410079"/>
              <a:gd name="connsiteX0" fmla="*/ 0 w 1771650"/>
              <a:gd name="connsiteY0" fmla="*/ 1415893 h 1422243"/>
              <a:gd name="connsiteX1" fmla="*/ 781844 w 1771650"/>
              <a:gd name="connsiteY1" fmla="*/ 404656 h 1422243"/>
              <a:gd name="connsiteX2" fmla="*/ 1204912 w 1771650"/>
              <a:gd name="connsiteY2" fmla="*/ 41912 h 1422243"/>
              <a:gd name="connsiteX3" fmla="*/ 1429544 w 1771650"/>
              <a:gd name="connsiteY3" fmla="*/ 78424 h 1422243"/>
              <a:gd name="connsiteX4" fmla="*/ 1612900 w 1771650"/>
              <a:gd name="connsiteY4" fmla="*/ 673736 h 1422243"/>
              <a:gd name="connsiteX5" fmla="*/ 1676400 w 1771650"/>
              <a:gd name="connsiteY5" fmla="*/ 958693 h 1422243"/>
              <a:gd name="connsiteX6" fmla="*/ 1771650 w 1771650"/>
              <a:gd name="connsiteY6" fmla="*/ 1422243 h 1422243"/>
              <a:gd name="connsiteX0" fmla="*/ 0 w 1771650"/>
              <a:gd name="connsiteY0" fmla="*/ 1415893 h 1422243"/>
              <a:gd name="connsiteX1" fmla="*/ 781844 w 1771650"/>
              <a:gd name="connsiteY1" fmla="*/ 404656 h 1422243"/>
              <a:gd name="connsiteX2" fmla="*/ 1204912 w 1771650"/>
              <a:gd name="connsiteY2" fmla="*/ 41912 h 1422243"/>
              <a:gd name="connsiteX3" fmla="*/ 1429544 w 1771650"/>
              <a:gd name="connsiteY3" fmla="*/ 78424 h 1422243"/>
              <a:gd name="connsiteX4" fmla="*/ 1612900 w 1771650"/>
              <a:gd name="connsiteY4" fmla="*/ 673736 h 1422243"/>
              <a:gd name="connsiteX5" fmla="*/ 1704975 w 1771650"/>
              <a:gd name="connsiteY5" fmla="*/ 1125381 h 1422243"/>
              <a:gd name="connsiteX6" fmla="*/ 1771650 w 1771650"/>
              <a:gd name="connsiteY6" fmla="*/ 1422243 h 1422243"/>
              <a:gd name="connsiteX0" fmla="*/ 0 w 1771650"/>
              <a:gd name="connsiteY0" fmla="*/ 1404155 h 1410505"/>
              <a:gd name="connsiteX1" fmla="*/ 781844 w 1771650"/>
              <a:gd name="connsiteY1" fmla="*/ 392918 h 1410505"/>
              <a:gd name="connsiteX2" fmla="*/ 1204912 w 1771650"/>
              <a:gd name="connsiteY2" fmla="*/ 30174 h 1410505"/>
              <a:gd name="connsiteX3" fmla="*/ 1429544 w 1771650"/>
              <a:gd name="connsiteY3" fmla="*/ 66686 h 1410505"/>
              <a:gd name="connsiteX4" fmla="*/ 1558132 w 1771650"/>
              <a:gd name="connsiteY4" fmla="*/ 435780 h 1410505"/>
              <a:gd name="connsiteX5" fmla="*/ 1704975 w 1771650"/>
              <a:gd name="connsiteY5" fmla="*/ 1113643 h 1410505"/>
              <a:gd name="connsiteX6" fmla="*/ 1771650 w 1771650"/>
              <a:gd name="connsiteY6" fmla="*/ 1410505 h 1410505"/>
              <a:gd name="connsiteX0" fmla="*/ 0 w 1771650"/>
              <a:gd name="connsiteY0" fmla="*/ 1404155 h 1410505"/>
              <a:gd name="connsiteX1" fmla="*/ 781844 w 1771650"/>
              <a:gd name="connsiteY1" fmla="*/ 392918 h 1410505"/>
              <a:gd name="connsiteX2" fmla="*/ 1204912 w 1771650"/>
              <a:gd name="connsiteY2" fmla="*/ 30174 h 1410505"/>
              <a:gd name="connsiteX3" fmla="*/ 1429544 w 1771650"/>
              <a:gd name="connsiteY3" fmla="*/ 66686 h 1410505"/>
              <a:gd name="connsiteX4" fmla="*/ 1558132 w 1771650"/>
              <a:gd name="connsiteY4" fmla="*/ 435780 h 1410505"/>
              <a:gd name="connsiteX5" fmla="*/ 1704975 w 1771650"/>
              <a:gd name="connsiteY5" fmla="*/ 1113643 h 1410505"/>
              <a:gd name="connsiteX6" fmla="*/ 1771650 w 1771650"/>
              <a:gd name="connsiteY6" fmla="*/ 1410505 h 1410505"/>
              <a:gd name="connsiteX0" fmla="*/ 0 w 1771650"/>
              <a:gd name="connsiteY0" fmla="*/ 1409395 h 1415745"/>
              <a:gd name="connsiteX1" fmla="*/ 781844 w 1771650"/>
              <a:gd name="connsiteY1" fmla="*/ 398158 h 1415745"/>
              <a:gd name="connsiteX2" fmla="*/ 1202531 w 1771650"/>
              <a:gd name="connsiteY2" fmla="*/ 28270 h 1415745"/>
              <a:gd name="connsiteX3" fmla="*/ 1429544 w 1771650"/>
              <a:gd name="connsiteY3" fmla="*/ 71926 h 1415745"/>
              <a:gd name="connsiteX4" fmla="*/ 1558132 w 1771650"/>
              <a:gd name="connsiteY4" fmla="*/ 441020 h 1415745"/>
              <a:gd name="connsiteX5" fmla="*/ 1704975 w 1771650"/>
              <a:gd name="connsiteY5" fmla="*/ 1118883 h 1415745"/>
              <a:gd name="connsiteX6" fmla="*/ 1771650 w 1771650"/>
              <a:gd name="connsiteY6" fmla="*/ 1415745 h 1415745"/>
              <a:gd name="connsiteX0" fmla="*/ 0 w 1771650"/>
              <a:gd name="connsiteY0" fmla="*/ 1420671 h 1427021"/>
              <a:gd name="connsiteX1" fmla="*/ 781844 w 1771650"/>
              <a:gd name="connsiteY1" fmla="*/ 409434 h 1427021"/>
              <a:gd name="connsiteX2" fmla="*/ 1202531 w 1771650"/>
              <a:gd name="connsiteY2" fmla="*/ 39546 h 1427021"/>
              <a:gd name="connsiteX3" fmla="*/ 1422400 w 1771650"/>
              <a:gd name="connsiteY3" fmla="*/ 57008 h 1427021"/>
              <a:gd name="connsiteX4" fmla="*/ 1558132 w 1771650"/>
              <a:gd name="connsiteY4" fmla="*/ 452296 h 1427021"/>
              <a:gd name="connsiteX5" fmla="*/ 1704975 w 1771650"/>
              <a:gd name="connsiteY5" fmla="*/ 1130159 h 1427021"/>
              <a:gd name="connsiteX6" fmla="*/ 1771650 w 1771650"/>
              <a:gd name="connsiteY6" fmla="*/ 1427021 h 1427021"/>
              <a:gd name="connsiteX0" fmla="*/ 0 w 1771650"/>
              <a:gd name="connsiteY0" fmla="*/ 1417263 h 1423613"/>
              <a:gd name="connsiteX1" fmla="*/ 781844 w 1771650"/>
              <a:gd name="connsiteY1" fmla="*/ 406026 h 1423613"/>
              <a:gd name="connsiteX2" fmla="*/ 1202531 w 1771650"/>
              <a:gd name="connsiteY2" fmla="*/ 36138 h 1423613"/>
              <a:gd name="connsiteX3" fmla="*/ 1422400 w 1771650"/>
              <a:gd name="connsiteY3" fmla="*/ 60744 h 1423613"/>
              <a:gd name="connsiteX4" fmla="*/ 1558132 w 1771650"/>
              <a:gd name="connsiteY4" fmla="*/ 448888 h 1423613"/>
              <a:gd name="connsiteX5" fmla="*/ 1704975 w 1771650"/>
              <a:gd name="connsiteY5" fmla="*/ 1126751 h 1423613"/>
              <a:gd name="connsiteX6" fmla="*/ 1771650 w 1771650"/>
              <a:gd name="connsiteY6" fmla="*/ 1423613 h 1423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71650" h="1423613">
                <a:moveTo>
                  <a:pt x="0" y="1417263"/>
                </a:moveTo>
                <a:cubicBezTo>
                  <a:pt x="290512" y="1023563"/>
                  <a:pt x="581422" y="636213"/>
                  <a:pt x="781844" y="406026"/>
                </a:cubicBezTo>
                <a:cubicBezTo>
                  <a:pt x="982266" y="175839"/>
                  <a:pt x="1095772" y="93685"/>
                  <a:pt x="1202531" y="36138"/>
                </a:cubicBezTo>
                <a:cubicBezTo>
                  <a:pt x="1309290" y="-21409"/>
                  <a:pt x="1363133" y="-8048"/>
                  <a:pt x="1422400" y="60744"/>
                </a:cubicBezTo>
                <a:cubicBezTo>
                  <a:pt x="1481667" y="129536"/>
                  <a:pt x="1511036" y="271220"/>
                  <a:pt x="1558132" y="448888"/>
                </a:cubicBezTo>
                <a:cubicBezTo>
                  <a:pt x="1605228" y="626556"/>
                  <a:pt x="1669389" y="964297"/>
                  <a:pt x="1704975" y="1126751"/>
                </a:cubicBezTo>
                <a:cubicBezTo>
                  <a:pt x="1740561" y="1289205"/>
                  <a:pt x="1740429" y="1273859"/>
                  <a:pt x="1771650" y="1423613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0243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B3165115-9078-433B-A278-1F5ED971F63A}" type="slidenum">
              <a:rPr lang="en-GB"/>
              <a:pPr/>
              <a:t>4</a:t>
            </a:fld>
            <a:endParaRPr lang="en-GB"/>
          </a:p>
        </p:txBody>
      </p:sp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92204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Intensity-Modulation Direct-Detection </a:t>
            </a:r>
            <a:br>
              <a:rPr lang="en-GB" dirty="0" smtClean="0"/>
            </a:br>
            <a:r>
              <a:rPr lang="en-GB" dirty="0" smtClean="0"/>
              <a:t>(</a:t>
            </a:r>
            <a:r>
              <a:rPr lang="en-GB" dirty="0"/>
              <a:t>IM-DD)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004000"/>
            <a:ext cx="7772400" cy="4305320"/>
          </a:xfrm>
          <a:ln/>
        </p:spPr>
        <p:txBody>
          <a:bodyPr/>
          <a:lstStyle/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zh-CN" dirty="0" smtClean="0"/>
              <a:t>Background</a:t>
            </a:r>
            <a:endParaRPr lang="en-US" altLang="zh-CN" dirty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zh-CN" dirty="0"/>
              <a:t>LED - Incoherent light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zh-CN" dirty="0"/>
              <a:t>PD - Wideband reception (e.g., 200 - 1100 nm), optical power (Watt) to photocurrent (ampere) converter</a:t>
            </a:r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What is IM-DD?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IM </a:t>
            </a:r>
            <a:r>
              <a:rPr lang="en-US" dirty="0"/>
              <a:t>is a form of modulation </a:t>
            </a:r>
            <a:r>
              <a:rPr lang="en-US" dirty="0" smtClean="0"/>
              <a:t>scheme in </a:t>
            </a:r>
            <a:r>
              <a:rPr lang="en-US" dirty="0"/>
              <a:t>which the optical power output of a source is varied in accordance with some characteristic of the modulating signal</a:t>
            </a:r>
            <a:r>
              <a:rPr lang="en-US" dirty="0" smtClean="0"/>
              <a:t>. 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DD means that demodulation </a:t>
            </a:r>
            <a:r>
              <a:rPr lang="en-US" dirty="0"/>
              <a:t>is achieved through direct detection of the optical </a:t>
            </a:r>
            <a:r>
              <a:rPr lang="en-US" dirty="0" smtClean="0"/>
              <a:t>power and </a:t>
            </a:r>
            <a:r>
              <a:rPr lang="en-US" dirty="0"/>
              <a:t>conversion using a </a:t>
            </a:r>
            <a:r>
              <a:rPr lang="en-US" dirty="0" smtClean="0"/>
              <a:t>photo-detect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20268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B3165115-9078-433B-A278-1F5ED971F63A}" type="slidenum">
              <a:rPr lang="en-GB"/>
              <a:pPr/>
              <a:t>5</a:t>
            </a:fld>
            <a:endParaRPr lang="en-GB"/>
          </a:p>
        </p:txBody>
      </p:sp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72688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RF vs. </a:t>
            </a:r>
            <a:r>
              <a:rPr lang="en-GB" altLang="zh-CN" dirty="0" smtClean="0"/>
              <a:t>LED-based OWC</a:t>
            </a:r>
            <a:endParaRPr lang="en-GB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65594547"/>
              </p:ext>
            </p:extLst>
          </p:nvPr>
        </p:nvGraphicFramePr>
        <p:xfrm>
          <a:off x="396001" y="2182336"/>
          <a:ext cx="8316001" cy="355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34083"/>
                <a:gridCol w="3190959"/>
                <a:gridCol w="3190959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ED-based OWC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Carrier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Radio wave (e.g., &lt; 3THz)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Optical</a:t>
                      </a:r>
                      <a:r>
                        <a:rPr lang="en-US" altLang="zh-CN" sz="1500" baseline="0" dirty="0" smtClean="0"/>
                        <a:t> wave (e.g., visible, infrared light)</a:t>
                      </a:r>
                      <a:endParaRPr lang="zh-CN" altLang="en-US" sz="15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Modulation</a:t>
                      </a:r>
                      <a:r>
                        <a:rPr lang="en-US" altLang="zh-CN" sz="1500" baseline="0" dirty="0" smtClean="0"/>
                        <a:t> category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Band-pass modulation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Baseband modulation</a:t>
                      </a:r>
                      <a:endParaRPr lang="zh-CN" altLang="en-US" sz="15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altLang="zh-CN" sz="1500" dirty="0" smtClean="0"/>
                        <a:t>Signal propagation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altLang="zh-CN" sz="1500" dirty="0" smtClean="0"/>
                        <a:t>LOS and Non-Line-Of-Sight (NLOS)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Mainly</a:t>
                      </a:r>
                      <a:r>
                        <a:rPr lang="en-US" altLang="zh-CN" sz="1500" baseline="0" dirty="0" smtClean="0"/>
                        <a:t> </a:t>
                      </a:r>
                      <a:r>
                        <a:rPr lang="en-GB" altLang="zh-CN" sz="15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ine-of-Sight (LOS) </a:t>
                      </a:r>
                      <a:endParaRPr lang="zh-CN" altLang="en-US" sz="15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500" dirty="0" smtClean="0">
                          <a:solidFill>
                            <a:schemeClr val="tx1"/>
                          </a:solidFill>
                        </a:rPr>
                        <a:t>Data density</a:t>
                      </a:r>
                    </a:p>
                    <a:p>
                      <a:r>
                        <a:rPr lang="en-US" altLang="zh-CN" sz="1500" dirty="0" smtClean="0">
                          <a:solidFill>
                            <a:schemeClr val="tx1"/>
                          </a:solidFill>
                        </a:rPr>
                        <a:t>/frequency re-use</a:t>
                      </a:r>
                      <a:endParaRPr lang="zh-CN" alt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>
                          <a:solidFill>
                            <a:schemeClr val="tx1"/>
                          </a:solidFill>
                        </a:rPr>
                        <a:t>Co-channel interference</a:t>
                      </a:r>
                    </a:p>
                    <a:p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</a:rPr>
                        <a:t>high density deployment may not lead to linearly increased data capacity</a:t>
                      </a:r>
                      <a:endParaRPr lang="zh-CN" alt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>
                          <a:solidFill>
                            <a:schemeClr val="tx1"/>
                          </a:solidFill>
                        </a:rPr>
                        <a:t>Interference is bounded and hence frequency reuse efficiency is higher</a:t>
                      </a:r>
                      <a:endParaRPr lang="zh-CN" alt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Operation</a:t>
                      </a:r>
                      <a:r>
                        <a:rPr lang="en-US" altLang="zh-CN" sz="1500" baseline="0" dirty="0" smtClean="0"/>
                        <a:t> method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altLang="zh-CN" sz="1500" dirty="0" smtClean="0"/>
                        <a:t>Coherent detection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IM/DD</a:t>
                      </a:r>
                      <a:endParaRPr lang="zh-CN" altLang="en-US" sz="15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Signal space 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Complex signal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Real signal</a:t>
                      </a:r>
                      <a:endParaRPr lang="zh-CN" altLang="en-US" sz="15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altLang="zh-CN" sz="1500" dirty="0" smtClean="0"/>
                        <a:t>Signal polar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Bipolar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altLang="zh-CN" sz="1500" dirty="0" smtClean="0"/>
                        <a:t>Unipolar (non-negative)</a:t>
                      </a:r>
                      <a:endParaRPr lang="zh-CN" altLang="en-US" sz="15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B3165115-9078-433B-A278-1F5ED971F63A}" type="slidenum">
              <a:rPr lang="en-GB"/>
              <a:pPr/>
              <a:t>6</a:t>
            </a:fld>
            <a:endParaRPr lang="en-GB"/>
          </a:p>
        </p:txBody>
      </p:sp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Modulation schemes</a:t>
            </a:r>
            <a:endParaRPr lang="en-GB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28800"/>
            <a:ext cx="7772400" cy="4305320"/>
          </a:xfrm>
          <a:ln/>
        </p:spPr>
        <p:txBody>
          <a:bodyPr/>
          <a:lstStyle/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Pulse based modulation schemes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On-Off Keying (OOK</a:t>
            </a:r>
            <a:r>
              <a:rPr lang="en-US" dirty="0"/>
              <a:t>)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Pulse-Amplitude Modulation (PAM)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dirty="0" smtClean="0"/>
              <a:t>Pulse-</a:t>
            </a:r>
            <a:r>
              <a:rPr lang="en-US" altLang="zh-CN" dirty="0"/>
              <a:t>Position</a:t>
            </a:r>
            <a:r>
              <a:rPr lang="en-GB" altLang="zh-CN" dirty="0" smtClean="0"/>
              <a:t> Modulation (PPM)</a:t>
            </a:r>
            <a:endParaRPr lang="en-US" dirty="0" smtClean="0"/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Multi-carrier modulation schemes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Direct Current-biased Optical Orthogonal Frequency Division Multiplexing </a:t>
            </a:r>
            <a:r>
              <a:rPr lang="en-US" dirty="0"/>
              <a:t>(DCO-OFDM</a:t>
            </a:r>
            <a:r>
              <a:rPr lang="en-US" dirty="0" smtClean="0"/>
              <a:t>)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Asymmetrically Clipped Optical Orthogonal Frequency Division Multiplexing </a:t>
            </a:r>
            <a:r>
              <a:rPr lang="en-US" dirty="0"/>
              <a:t>(ACO-OFDM</a:t>
            </a:r>
            <a:r>
              <a:rPr lang="en-US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05039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B3165115-9078-433B-A278-1F5ED971F63A}" type="slidenum">
              <a:rPr lang="en-GB"/>
              <a:pPr/>
              <a:t>7</a:t>
            </a:fld>
            <a:endParaRPr lang="en-GB"/>
          </a:p>
        </p:txBody>
      </p:sp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/>
              <a:t>Pulse based modulation schemes</a:t>
            </a:r>
            <a:br>
              <a:rPr lang="en-GB" altLang="zh-CN" dirty="0"/>
            </a:br>
            <a:r>
              <a:rPr lang="en-GB" altLang="zh-CN" dirty="0"/>
              <a:t>--OOK</a:t>
            </a:r>
            <a:endParaRPr lang="en-GB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28800"/>
            <a:ext cx="7772400" cy="4305320"/>
          </a:xfrm>
          <a:ln/>
        </p:spPr>
        <p:txBody>
          <a:bodyPr/>
          <a:lstStyle/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Time domain waveform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sz="1200" dirty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 smtClean="0"/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Power </a:t>
            </a:r>
            <a:r>
              <a:rPr lang="en-US" dirty="0"/>
              <a:t>spectral density curve</a:t>
            </a:r>
            <a:endParaRPr lang="en-US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7629" y="2204864"/>
            <a:ext cx="5534718" cy="134702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5061" y="3933396"/>
            <a:ext cx="3275131" cy="2827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161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smtClean="0"/>
              <a:t>Oliver Luo (Huawei)</a:t>
            </a:r>
            <a:endParaRPr lang="en-GB" dirty="0"/>
          </a:p>
        </p:txBody>
      </p:sp>
      <p:sp>
        <p:nvSpPr>
          <p:cNvPr id="103" name="Date Placeholder 3"/>
          <p:cNvSpPr txBox="1">
            <a:spLocks/>
          </p:cNvSpPr>
          <p:nvPr/>
        </p:nvSpPr>
        <p:spPr bwMode="auto">
          <a:xfrm>
            <a:off x="714348" y="357166"/>
            <a:ext cx="2374889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US" altLang="zh-CN" dirty="0" smtClean="0"/>
              <a:t>March 2018</a:t>
            </a:r>
            <a:endParaRPr lang="en-GB" dirty="0"/>
          </a:p>
        </p:txBody>
      </p:sp>
      <p:sp>
        <p:nvSpPr>
          <p:cNvPr id="106" name="Rectangle 1"/>
          <p:cNvSpPr txBox="1">
            <a:spLocks noChangeArrowheads="1"/>
          </p:cNvSpPr>
          <p:nvPr/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>
            <a:lvl1pPr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 marL="1143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 marL="1600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 marL="20574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kern="0" dirty="0" smtClean="0"/>
              <a:t>Pulse based modulation schemes</a:t>
            </a:r>
            <a:br>
              <a:rPr lang="en-GB" altLang="zh-CN" kern="0" dirty="0" smtClean="0"/>
            </a:br>
            <a:r>
              <a:rPr lang="en-GB" altLang="zh-CN" kern="0" dirty="0" smtClean="0"/>
              <a:t>--</a:t>
            </a:r>
            <a:r>
              <a:rPr lang="en-GB" altLang="zh-CN" i="1" kern="0" dirty="0" smtClean="0"/>
              <a:t>m</a:t>
            </a:r>
            <a:r>
              <a:rPr lang="en-GB" altLang="zh-CN" kern="0" dirty="0" smtClean="0"/>
              <a:t>-PAM</a:t>
            </a:r>
            <a:endParaRPr lang="en-GB" kern="0" dirty="0"/>
          </a:p>
        </p:txBody>
      </p:sp>
      <p:sp>
        <p:nvSpPr>
          <p:cNvPr id="107" name="Rectangle 2"/>
          <p:cNvSpPr txBox="1">
            <a:spLocks noChangeArrowheads="1"/>
          </p:cNvSpPr>
          <p:nvPr/>
        </p:nvSpPr>
        <p:spPr bwMode="auto">
          <a:xfrm>
            <a:off x="685800" y="1628800"/>
            <a:ext cx="6010696" cy="43053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Definition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Message information is encoded in the amplitude of a series of signal pulse.</a:t>
            </a:r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Time domain waveform</a:t>
            </a:r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Power spectral density curve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35496" y="246459"/>
            <a:ext cx="6753225" cy="6638925"/>
            <a:chOff x="-92993" y="121990"/>
            <a:chExt cx="6753225" cy="6638925"/>
          </a:xfrm>
        </p:grpSpPr>
        <p:pic>
          <p:nvPicPr>
            <p:cNvPr id="109" name="Picture 10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92993" y="121990"/>
              <a:ext cx="6753225" cy="6638925"/>
            </a:xfrm>
            <a:prstGeom prst="rect">
              <a:avLst/>
            </a:prstGeom>
          </p:spPr>
        </p:pic>
        <p:sp>
          <p:nvSpPr>
            <p:cNvPr id="110" name="Rectangle 109"/>
            <p:cNvSpPr/>
            <p:nvPr/>
          </p:nvSpPr>
          <p:spPr bwMode="auto">
            <a:xfrm>
              <a:off x="1763688" y="6475413"/>
              <a:ext cx="4032448" cy="28550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</p:grpSp>
      <p:pic>
        <p:nvPicPr>
          <p:cNvPr id="111" name="Picture 1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3736741"/>
            <a:ext cx="6057340" cy="2500571"/>
          </a:xfrm>
          <a:prstGeom prst="rect">
            <a:avLst/>
          </a:prstGeom>
        </p:spPr>
      </p:pic>
      <p:graphicFrame>
        <p:nvGraphicFramePr>
          <p:cNvPr id="112" name="Table 1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6652690"/>
              </p:ext>
            </p:extLst>
          </p:nvPr>
        </p:nvGraphicFramePr>
        <p:xfrm>
          <a:off x="6696496" y="1752600"/>
          <a:ext cx="2340000" cy="343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2000"/>
                <a:gridCol w="1368000"/>
              </a:tblGrid>
              <a:tr h="46800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OK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-PAM (AC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7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5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1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1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8519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13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15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/>
              <a:t>Pulse based modulation schemes</a:t>
            </a:r>
            <a:br>
              <a:rPr lang="en-GB" altLang="zh-CN" dirty="0"/>
            </a:br>
            <a:r>
              <a:rPr lang="en-GB" altLang="zh-CN" dirty="0" smtClean="0"/>
              <a:t>--PPM</a:t>
            </a:r>
            <a:endParaRPr lang="en-GB" dirty="0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685800" y="1628800"/>
            <a:ext cx="6622504" cy="43053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Definition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i="1" kern="0" dirty="0" smtClean="0"/>
              <a:t>M</a:t>
            </a:r>
            <a:r>
              <a:rPr lang="en-US" kern="0" dirty="0" smtClean="0"/>
              <a:t> message bits are encoded by transmitting a single pulse in one of 2</a:t>
            </a:r>
            <a:r>
              <a:rPr lang="en-US" i="1" kern="0" baseline="30000" dirty="0" smtClean="0"/>
              <a:t>M</a:t>
            </a:r>
            <a:r>
              <a:rPr lang="en-US" kern="0" dirty="0" smtClean="0"/>
              <a:t> possible required time shifts.</a:t>
            </a:r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Time domain waveform (8-PPM)</a:t>
            </a:r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Power spectral density curve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3205650"/>
            <a:ext cx="6984776" cy="308252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/>
          <a:srcRect t="2317" r="-156"/>
          <a:stretch/>
        </p:blipFill>
        <p:spPr>
          <a:xfrm>
            <a:off x="321901" y="2184649"/>
            <a:ext cx="6628389" cy="3641328"/>
          </a:xfrm>
          <a:prstGeom prst="rect">
            <a:avLst/>
          </a:prstGeom>
        </p:spPr>
      </p:pic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9915728"/>
              </p:ext>
            </p:extLst>
          </p:nvPr>
        </p:nvGraphicFramePr>
        <p:xfrm>
          <a:off x="7092280" y="1916832"/>
          <a:ext cx="1872000" cy="343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00"/>
                <a:gridCol w="1080000"/>
              </a:tblGrid>
              <a:tr h="46800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OK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-PPM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000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00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</a:t>
                      </a:r>
                      <a:r>
                        <a:rPr lang="en-US" sz="1800" b="1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0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1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</a:t>
                      </a: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0</a:t>
                      </a:r>
                      <a:r>
                        <a:rPr lang="en-US" sz="1800" b="1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1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00</a:t>
                      </a: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000</a:t>
                      </a: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0000</a:t>
                      </a: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5755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9861</TotalTime>
  <Words>902</Words>
  <Application>Microsoft Office PowerPoint</Application>
  <PresentationFormat>全屏显示(4:3)</PresentationFormat>
  <Paragraphs>294</Paragraphs>
  <Slides>1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Arial Unicode MS</vt:lpstr>
      <vt:lpstr>MS Gothic</vt:lpstr>
      <vt:lpstr>宋体</vt:lpstr>
      <vt:lpstr>Arial</vt:lpstr>
      <vt:lpstr>Calibri</vt:lpstr>
      <vt:lpstr>Cambria Math</vt:lpstr>
      <vt:lpstr>Times New Roman</vt:lpstr>
      <vt:lpstr>Office Theme</vt:lpstr>
      <vt:lpstr>Document</vt:lpstr>
      <vt:lpstr>Equation</vt:lpstr>
      <vt:lpstr>Modulation schemes for optical wireless communications</vt:lpstr>
      <vt:lpstr>Abstract</vt:lpstr>
      <vt:lpstr>Basic principle of OWC</vt:lpstr>
      <vt:lpstr>Intensity-Modulation Direct-Detection  (IM-DD)</vt:lpstr>
      <vt:lpstr>RF vs. LED-based OWC</vt:lpstr>
      <vt:lpstr>Modulation schemes</vt:lpstr>
      <vt:lpstr>Pulse based modulation schemes --OOK</vt:lpstr>
      <vt:lpstr>PowerPoint 演示文稿</vt:lpstr>
      <vt:lpstr>Pulse based modulation schemes --PPM</vt:lpstr>
      <vt:lpstr>Multi-carrier modulation schemes --OFDM</vt:lpstr>
      <vt:lpstr>Multi-carrier modulation schemes --OFDM</vt:lpstr>
      <vt:lpstr>Multi-carrier modulation schemes --Direct Current-biased Optical-OFDM</vt:lpstr>
      <vt:lpstr>Multi-carrier modulation schemes --Asymmetrically Clipped Optical-OFDM</vt:lpstr>
      <vt:lpstr>Multi-carrier modulation schemes --ACO-OFDM</vt:lpstr>
      <vt:lpstr>Summary</vt:lpstr>
      <vt:lpstr>References</vt:lpstr>
    </vt:vector>
  </TitlesOfParts>
  <Company>Huawei Technologies Co.,Ltd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ation schemes for OWC</dc:title>
  <dc:creator>luopengfei</dc:creator>
  <cp:lastModifiedBy>Luopengfei (Oliver)</cp:lastModifiedBy>
  <cp:revision>337</cp:revision>
  <cp:lastPrinted>1601-01-01T00:00:00Z</cp:lastPrinted>
  <dcterms:created xsi:type="dcterms:W3CDTF">2018-02-03T09:01:39Z</dcterms:created>
  <dcterms:modified xsi:type="dcterms:W3CDTF">2018-03-06T20:38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2)DCDM+d0vcqy+CTQmOeiyDZRISIy0v05xZ6XFrYgHQ1gx6A0Y41iZ+xu0Wc0WxP/4WMipMApo
tsCoLGu1RI7/eoldaosDVGXppd9y7dECzke8M9ivddmF2h2RQ36mWK3EGbPVOzY/WFTRusKr
sNIBVFgfqlrN3ELS2+9jq5VMoB01NF2xFmfwt8hoE6GWlNWG5fKz+BH82mvwMNpeXjPgb556
XMvOxKb3rjwe7mYACk</vt:lpwstr>
  </property>
  <property fmtid="{D5CDD505-2E9C-101B-9397-08002B2CF9AE}" pid="3" name="_2015_ms_pID_7253431">
    <vt:lpwstr>b9bKME3lhWuHWvtuX2hTLX+XpqZALeWXLZm+ovCMMj7XqPARudKxqc
OTN2OjR9uGWzFK5ajnwuJqfVuuUhhW7AhZoIPbQhXTS2LmclitRWTVFJMxxDQXtuZTMo6GvE
vWxeK0GgZEq96zQDCItoIZ5U2dnsC3N70hR2molMydUSBQxZTvQqW0FtWt8FmFUHgFQ=</vt:lpwstr>
  </property>
  <property fmtid="{D5CDD505-2E9C-101B-9397-08002B2CF9AE}" pid="4" name="_readonly">
    <vt:lpwstr/>
  </property>
  <property fmtid="{D5CDD505-2E9C-101B-9397-08002B2CF9AE}" pid="5" name="_change">
    <vt:lpwstr/>
  </property>
  <property fmtid="{D5CDD505-2E9C-101B-9397-08002B2CF9AE}" pid="6" name="_full-control">
    <vt:lpwstr/>
  </property>
  <property fmtid="{D5CDD505-2E9C-101B-9397-08002B2CF9AE}" pid="7" name="sflag">
    <vt:lpwstr>1519983752</vt:lpwstr>
  </property>
</Properties>
</file>